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1070" w:type="dxa"/>
        <w:tblInd w:w="-252" w:type="dxa"/>
        <w:tblLook w:val="0000" w:firstRow="0" w:lastRow="0" w:firstColumn="0" w:lastColumn="0" w:noHBand="0" w:noVBand="0"/>
      </w:tblPr>
      <w:tblGrid>
        <w:gridCol w:w="4860"/>
        <w:gridCol w:w="6210"/>
      </w:tblGrid>
      <w:tr w:rsidR="004F35E2" w:rsidRPr="00FE4307">
        <w:tc>
          <w:tcPr>
            <w:tcW w:w="4860" w:type="dxa"/>
          </w:tcPr>
          <w:p w:rsidR="005425EF" w:rsidRPr="00A14989" w:rsidRDefault="005425EF" w:rsidP="005425EF">
            <w:pPr>
              <w:jc w:val="center"/>
            </w:pPr>
            <w:r w:rsidRPr="00A14989">
              <w:t>PHÒNG GD &amp; ĐT HUYỆN KIM THÀNH</w:t>
            </w:r>
          </w:p>
          <w:p w:rsidR="005425EF" w:rsidRPr="00A14989" w:rsidRDefault="005425EF" w:rsidP="005425EF">
            <w:pPr>
              <w:jc w:val="center"/>
              <w:rPr>
                <w:rFonts w:ascii="Arial" w:hAnsi="Arial" w:cs="Arial"/>
                <w:b/>
              </w:rPr>
            </w:pPr>
            <w:r w:rsidRPr="00A14989">
              <w:rPr>
                <w:b/>
              </w:rPr>
              <w:t>T</w:t>
            </w:r>
            <w:r w:rsidRPr="002756A3">
              <w:rPr>
                <w:b/>
              </w:rPr>
              <w:t xml:space="preserve">RƯỜNG TIỂU HỌC </w:t>
            </w:r>
            <w:r>
              <w:rPr>
                <w:b/>
              </w:rPr>
              <w:t>KIM ĐÍNH</w:t>
            </w:r>
          </w:p>
          <w:p w:rsidR="004F35E2" w:rsidRPr="00FE4307" w:rsidRDefault="005425EF" w:rsidP="005425EF">
            <w:pPr>
              <w:spacing w:line="340" w:lineRule="exact"/>
              <w:rPr>
                <w:color w:val="000000"/>
                <w:sz w:val="28"/>
                <w:szCs w:val="28"/>
                <w:lang w:val="nb-NO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 wp14:anchorId="55088212" wp14:editId="4272E0AE">
                      <wp:simplePos x="0" y="0"/>
                      <wp:positionH relativeFrom="column">
                        <wp:posOffset>563880</wp:posOffset>
                      </wp:positionH>
                      <wp:positionV relativeFrom="paragraph">
                        <wp:posOffset>15240</wp:posOffset>
                      </wp:positionV>
                      <wp:extent cx="1744345" cy="342900"/>
                      <wp:effectExtent l="0" t="0" r="27305" b="19050"/>
                      <wp:wrapNone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4434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4399B" w:rsidRPr="000C221B" w:rsidRDefault="00D4399B" w:rsidP="005425EF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</w:pPr>
                                  <w:r>
                                    <w:rPr>
                                      <w:b/>
                                      <w:sz w:val="26"/>
                                      <w:szCs w:val="26"/>
                                    </w:rPr>
                                    <w:t>ĐỀ CHÍNH THỨC</w:t>
                                  </w:r>
                                </w:p>
                                <w:p w:rsidR="00D4399B" w:rsidRPr="006D4A5C" w:rsidRDefault="00D4399B" w:rsidP="005425EF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lang w:val="vi-VN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margin-left:44.4pt;margin-top:1.2pt;width:137.35pt;height:27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">
                      <v:textbox>
                        <w:txbxContent>
                          <w:p w:rsidR="00D4399B" w:rsidRPr="000C221B" w:rsidRDefault="00D4399B" w:rsidP="005425EF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ĐỀ CHÍNH THỨC</w:t>
                            </w:r>
                          </w:p>
                          <w:p w:rsidR="00D4399B" w:rsidRPr="006D4A5C" w:rsidRDefault="00D4399B" w:rsidP="005425EF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lang w:val="vi-VN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210" w:type="dxa"/>
          </w:tcPr>
          <w:p w:rsidR="004F35E2" w:rsidRPr="00FE4307" w:rsidRDefault="004F35E2" w:rsidP="0020607D">
            <w:pPr>
              <w:jc w:val="center"/>
              <w:rPr>
                <w:b/>
                <w:bCs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b/>
                <w:bCs/>
                <w:color w:val="000000"/>
                <w:sz w:val="28"/>
                <w:szCs w:val="28"/>
                <w:lang w:val="nb-NO"/>
              </w:rPr>
              <w:t xml:space="preserve">BÀI KIỂM TRA ĐỊNH KÌ </w:t>
            </w:r>
            <w:r w:rsidR="007D3F7D">
              <w:rPr>
                <w:b/>
                <w:bCs/>
                <w:color w:val="000000"/>
                <w:sz w:val="28"/>
                <w:szCs w:val="28"/>
                <w:lang w:val="nb-NO"/>
              </w:rPr>
              <w:t>GIỮA</w:t>
            </w:r>
            <w:r w:rsidR="00FC18BA" w:rsidRPr="00FE4307">
              <w:rPr>
                <w:b/>
                <w:bCs/>
                <w:color w:val="000000"/>
                <w:sz w:val="28"/>
                <w:szCs w:val="28"/>
                <w:lang w:val="nb-NO"/>
              </w:rPr>
              <w:t xml:space="preserve"> HỌC KÌ I</w:t>
            </w:r>
            <w:r w:rsidR="007D3F7D">
              <w:rPr>
                <w:b/>
                <w:bCs/>
                <w:color w:val="000000"/>
                <w:sz w:val="28"/>
                <w:szCs w:val="28"/>
                <w:lang w:val="nb-NO"/>
              </w:rPr>
              <w:t>I</w:t>
            </w:r>
          </w:p>
          <w:p w:rsidR="004F35E2" w:rsidRPr="00FE4307" w:rsidRDefault="004F35E2" w:rsidP="0020607D">
            <w:pPr>
              <w:pStyle w:val="Heading3"/>
              <w:spacing w:before="0" w:after="0"/>
              <w:jc w:val="center"/>
              <w:rPr>
                <w:rFonts w:ascii="Times New Roman" w:hAnsi="Times New Roman"/>
                <w:color w:val="000000"/>
                <w:sz w:val="28"/>
                <w:szCs w:val="28"/>
                <w:lang w:val="nb-NO" w:eastAsia="en-US"/>
              </w:rPr>
            </w:pPr>
            <w:r w:rsidRPr="00FE4307">
              <w:rPr>
                <w:rFonts w:ascii="Times New Roman" w:hAnsi="Times New Roman"/>
                <w:color w:val="000000"/>
                <w:sz w:val="28"/>
                <w:szCs w:val="28"/>
                <w:lang w:val="nb-NO" w:eastAsia="en-US"/>
              </w:rPr>
              <w:t>MÔN : TOÁN</w:t>
            </w:r>
            <w:r w:rsidR="0036330C" w:rsidRPr="00FE4307">
              <w:rPr>
                <w:rFonts w:ascii="Times New Roman" w:hAnsi="Times New Roman"/>
                <w:color w:val="000000"/>
                <w:sz w:val="28"/>
                <w:szCs w:val="28"/>
                <w:lang w:val="nb-NO" w:eastAsia="en-US"/>
              </w:rPr>
              <w:t xml:space="preserve"> -</w:t>
            </w:r>
            <w:r w:rsidR="00F32E59" w:rsidRPr="00FE4307">
              <w:rPr>
                <w:rFonts w:ascii="Times New Roman" w:hAnsi="Times New Roman"/>
                <w:color w:val="000000"/>
                <w:sz w:val="28"/>
                <w:szCs w:val="28"/>
                <w:lang w:val="nb-NO" w:eastAsia="en-US"/>
              </w:rPr>
              <w:t xml:space="preserve"> LỚP </w:t>
            </w:r>
            <w:r w:rsidR="009A7103">
              <w:rPr>
                <w:rFonts w:ascii="Times New Roman" w:hAnsi="Times New Roman"/>
                <w:color w:val="000000"/>
                <w:sz w:val="28"/>
                <w:szCs w:val="28"/>
                <w:lang w:val="nb-NO" w:eastAsia="en-US"/>
              </w:rPr>
              <w:t>5</w:t>
            </w:r>
          </w:p>
          <w:p w:rsidR="004F35E2" w:rsidRPr="00FE4307" w:rsidRDefault="00E953CC" w:rsidP="0020607D">
            <w:pPr>
              <w:jc w:val="center"/>
              <w:rPr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b/>
                <w:bCs/>
                <w:color w:val="000000"/>
                <w:sz w:val="28"/>
                <w:szCs w:val="28"/>
                <w:lang w:val="nb-NO"/>
              </w:rPr>
              <w:t>NĂM HỌC: 202</w:t>
            </w:r>
            <w:r w:rsidR="009A7103">
              <w:rPr>
                <w:b/>
                <w:bCs/>
                <w:color w:val="000000"/>
                <w:sz w:val="28"/>
                <w:szCs w:val="28"/>
                <w:lang w:val="nb-NO"/>
              </w:rPr>
              <w:t>1</w:t>
            </w:r>
            <w:r w:rsidR="004F35E2" w:rsidRPr="00FE4307">
              <w:rPr>
                <w:b/>
                <w:bCs/>
                <w:color w:val="000000"/>
                <w:sz w:val="28"/>
                <w:szCs w:val="28"/>
                <w:lang w:val="nb-NO"/>
              </w:rPr>
              <w:t xml:space="preserve"> - 20</w:t>
            </w:r>
            <w:r w:rsidR="0020607D" w:rsidRPr="00FE4307">
              <w:rPr>
                <w:b/>
                <w:bCs/>
                <w:color w:val="000000"/>
                <w:sz w:val="28"/>
                <w:szCs w:val="28"/>
                <w:lang w:val="nb-NO"/>
              </w:rPr>
              <w:t>2</w:t>
            </w:r>
            <w:r w:rsidR="009A7103">
              <w:rPr>
                <w:b/>
                <w:bCs/>
                <w:color w:val="000000"/>
                <w:sz w:val="28"/>
                <w:szCs w:val="28"/>
                <w:lang w:val="nb-NO"/>
              </w:rPr>
              <w:t>2</w:t>
            </w:r>
          </w:p>
          <w:p w:rsidR="004F35E2" w:rsidRPr="00FE4307" w:rsidRDefault="004F35E2" w:rsidP="0020607D">
            <w:pPr>
              <w:jc w:val="center"/>
              <w:rPr>
                <w:i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i/>
                <w:color w:val="000000"/>
                <w:sz w:val="28"/>
                <w:szCs w:val="28"/>
                <w:lang w:val="nb-NO"/>
              </w:rPr>
              <w:t>Thời gian: 40 phút</w:t>
            </w:r>
          </w:p>
        </w:tc>
      </w:tr>
    </w:tbl>
    <w:p w:rsidR="00B32E73" w:rsidRPr="0057308C" w:rsidRDefault="00B32E73" w:rsidP="00B32E73">
      <w:pPr>
        <w:tabs>
          <w:tab w:val="left" w:pos="840"/>
          <w:tab w:val="left" w:pos="6440"/>
        </w:tabs>
        <w:spacing w:line="288" w:lineRule="auto"/>
        <w:rPr>
          <w:b/>
          <w:bCs/>
          <w:sz w:val="28"/>
          <w:szCs w:val="28"/>
        </w:rPr>
      </w:pPr>
      <w:r w:rsidRPr="0057308C">
        <w:rPr>
          <w:sz w:val="28"/>
          <w:szCs w:val="28"/>
          <w:lang w:val="pt-BR"/>
        </w:rPr>
        <w:t>Họ và tên học sinh:…………………………………</w:t>
      </w:r>
    </w:p>
    <w:p w:rsidR="00B32E73" w:rsidRPr="0057308C" w:rsidRDefault="00B32E73" w:rsidP="00B32E73">
      <w:pPr>
        <w:tabs>
          <w:tab w:val="left" w:pos="840"/>
          <w:tab w:val="left" w:pos="6440"/>
        </w:tabs>
        <w:spacing w:line="288" w:lineRule="auto"/>
        <w:rPr>
          <w:rFonts w:ascii="Arial" w:hAnsi="Arial" w:cs="Arial"/>
          <w:sz w:val="28"/>
          <w:szCs w:val="28"/>
          <w:lang w:val="pt-BR"/>
        </w:rPr>
      </w:pPr>
      <w:r w:rsidRPr="0057308C">
        <w:rPr>
          <w:sz w:val="28"/>
          <w:szCs w:val="28"/>
          <w:lang w:val="pt-BR"/>
        </w:rPr>
        <w:t xml:space="preserve">Lớp:……Trường Tiểu học </w:t>
      </w:r>
      <w:r>
        <w:rPr>
          <w:sz w:val="28"/>
          <w:szCs w:val="28"/>
          <w:lang w:val="pt-BR"/>
        </w:rPr>
        <w:t>Kim Đính</w:t>
      </w:r>
      <w:r w:rsidRPr="0057308C">
        <w:rPr>
          <w:rFonts w:ascii="Arial" w:hAnsi="Arial" w:cs="Arial"/>
          <w:sz w:val="28"/>
          <w:szCs w:val="28"/>
          <w:lang w:val="pt-BR"/>
        </w:rPr>
        <w:t>.</w:t>
      </w:r>
    </w:p>
    <w:tbl>
      <w:tblPr>
        <w:tblW w:w="1063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8647"/>
      </w:tblGrid>
      <w:tr w:rsidR="00B32E73" w:rsidRPr="00FE4307" w:rsidTr="00D4399B">
        <w:tc>
          <w:tcPr>
            <w:tcW w:w="19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E73" w:rsidRPr="00FE4307" w:rsidRDefault="00B32E73" w:rsidP="00D4399B">
            <w:pPr>
              <w:spacing w:line="340" w:lineRule="exact"/>
              <w:jc w:val="center"/>
              <w:rPr>
                <w:b/>
                <w:bCs/>
                <w:color w:val="000000"/>
                <w:sz w:val="28"/>
                <w:szCs w:val="28"/>
                <w:u w:val="single"/>
              </w:rPr>
            </w:pPr>
            <w:r w:rsidRPr="00FE4307">
              <w:rPr>
                <w:b/>
                <w:bCs/>
                <w:color w:val="000000"/>
                <w:sz w:val="28"/>
                <w:szCs w:val="28"/>
                <w:u w:val="single"/>
              </w:rPr>
              <w:t>ĐIỂM</w:t>
            </w:r>
          </w:p>
          <w:p w:rsidR="00B32E73" w:rsidRPr="00FE4307" w:rsidRDefault="00B32E73" w:rsidP="00D4399B">
            <w:pPr>
              <w:spacing w:line="340" w:lineRule="exact"/>
              <w:rPr>
                <w:b/>
                <w:bCs/>
                <w:color w:val="000000"/>
                <w:sz w:val="28"/>
                <w:szCs w:val="28"/>
              </w:rPr>
            </w:pPr>
          </w:p>
          <w:p w:rsidR="00B32E73" w:rsidRPr="00FE4307" w:rsidRDefault="00B32E73" w:rsidP="00D4399B">
            <w:pPr>
              <w:spacing w:line="340" w:lineRule="exact"/>
              <w:rPr>
                <w:b/>
                <w:bCs/>
                <w:color w:val="000000"/>
                <w:sz w:val="28"/>
                <w:szCs w:val="28"/>
              </w:rPr>
            </w:pPr>
          </w:p>
        </w:tc>
        <w:tc>
          <w:tcPr>
            <w:tcW w:w="86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2E73" w:rsidRPr="007D3672" w:rsidRDefault="00B32E73" w:rsidP="00D4399B">
            <w:pPr>
              <w:spacing w:line="360" w:lineRule="auto"/>
              <w:jc w:val="center"/>
              <w:rPr>
                <w:b/>
                <w:color w:val="000000"/>
                <w:sz w:val="28"/>
                <w:szCs w:val="28"/>
                <w:lang w:val="nb-NO"/>
              </w:rPr>
            </w:pPr>
            <w:r w:rsidRPr="007D3672">
              <w:rPr>
                <w:b/>
                <w:color w:val="000000"/>
                <w:sz w:val="28"/>
                <w:szCs w:val="28"/>
                <w:lang w:val="nb-NO"/>
              </w:rPr>
              <w:t>Lời nhận xét của giáo viên</w:t>
            </w:r>
          </w:p>
          <w:p w:rsidR="00B32E73" w:rsidRDefault="00B32E73" w:rsidP="00D4399B">
            <w:pPr>
              <w:spacing w:line="360" w:lineRule="auto"/>
              <w:rPr>
                <w:i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i/>
                <w:color w:val="000000"/>
                <w:sz w:val="28"/>
                <w:szCs w:val="28"/>
                <w:lang w:val="nb-NO"/>
              </w:rPr>
              <w:t>........................................................................................</w:t>
            </w:r>
            <w:r>
              <w:rPr>
                <w:i/>
                <w:color w:val="000000"/>
                <w:sz w:val="28"/>
                <w:szCs w:val="28"/>
                <w:lang w:val="nb-NO"/>
              </w:rPr>
              <w:t>.</w:t>
            </w:r>
            <w:r w:rsidRPr="00FE4307">
              <w:rPr>
                <w:i/>
                <w:color w:val="000000"/>
                <w:sz w:val="28"/>
                <w:szCs w:val="28"/>
                <w:lang w:val="nb-NO"/>
              </w:rPr>
              <w:t>.......</w:t>
            </w:r>
            <w:r>
              <w:rPr>
                <w:i/>
                <w:color w:val="000000"/>
                <w:sz w:val="28"/>
                <w:szCs w:val="28"/>
                <w:lang w:val="nb-NO"/>
              </w:rPr>
              <w:t>.....................</w:t>
            </w:r>
            <w:r w:rsidRPr="00FE4307">
              <w:rPr>
                <w:i/>
                <w:color w:val="000000"/>
                <w:sz w:val="28"/>
                <w:szCs w:val="28"/>
                <w:lang w:val="nb-NO"/>
              </w:rPr>
              <w:t>.</w:t>
            </w:r>
          </w:p>
          <w:p w:rsidR="00B32E73" w:rsidRPr="00FE4307" w:rsidRDefault="00B32E73" w:rsidP="00D4399B">
            <w:pPr>
              <w:spacing w:line="360" w:lineRule="auto"/>
              <w:rPr>
                <w:b/>
                <w:bCs/>
                <w:color w:val="000000"/>
                <w:sz w:val="28"/>
                <w:szCs w:val="28"/>
              </w:rPr>
            </w:pPr>
            <w:r w:rsidRPr="00FE4307">
              <w:rPr>
                <w:i/>
                <w:color w:val="000000"/>
                <w:sz w:val="28"/>
                <w:szCs w:val="28"/>
                <w:lang w:val="nb-NO"/>
              </w:rPr>
              <w:t>................................................................................................................................................................................................................................................</w:t>
            </w:r>
          </w:p>
        </w:tc>
      </w:tr>
    </w:tbl>
    <w:p w:rsidR="00827E16" w:rsidRPr="00FE4307" w:rsidRDefault="00827E16" w:rsidP="008C2E15">
      <w:pPr>
        <w:spacing w:line="276" w:lineRule="auto"/>
        <w:rPr>
          <w:b/>
          <w:color w:val="000000"/>
          <w:sz w:val="28"/>
          <w:szCs w:val="28"/>
        </w:rPr>
      </w:pPr>
      <w:r w:rsidRPr="00FE4307">
        <w:rPr>
          <w:b/>
          <w:color w:val="000000"/>
          <w:sz w:val="28"/>
          <w:szCs w:val="28"/>
        </w:rPr>
        <w:t xml:space="preserve">I. PHẦN TRẮC NGHIỆM </w:t>
      </w:r>
    </w:p>
    <w:p w:rsidR="008C2E15" w:rsidRDefault="00827E16" w:rsidP="008C2E15">
      <w:pPr>
        <w:spacing w:line="276" w:lineRule="auto"/>
        <w:jc w:val="center"/>
        <w:rPr>
          <w:b/>
          <w:color w:val="000000"/>
          <w:sz w:val="28"/>
          <w:szCs w:val="28"/>
        </w:rPr>
      </w:pPr>
      <w:r w:rsidRPr="00FE4307">
        <w:rPr>
          <w:rFonts w:eastAsia="Calibri"/>
          <w:b/>
          <w:i/>
          <w:color w:val="000000"/>
          <w:sz w:val="28"/>
          <w:szCs w:val="28"/>
        </w:rPr>
        <w:t>Khoanh vào chữ cái trước câu trả lời đúng và hoàn thiện bài tập theo yêu cầu:</w:t>
      </w:r>
    </w:p>
    <w:p w:rsidR="00D251A2" w:rsidRPr="008C2E15" w:rsidRDefault="00D37D7B" w:rsidP="008C2E15">
      <w:pPr>
        <w:spacing w:line="276" w:lineRule="auto"/>
        <w:rPr>
          <w:b/>
          <w:color w:val="000000"/>
          <w:sz w:val="28"/>
          <w:szCs w:val="28"/>
        </w:rPr>
      </w:pPr>
      <w:r w:rsidRPr="001C3DBB">
        <w:rPr>
          <w:b/>
          <w:color w:val="000000"/>
          <w:sz w:val="28"/>
          <w:u w:val="single"/>
          <w:lang w:val="pt-BR"/>
        </w:rPr>
        <w:t>C</w:t>
      </w:r>
      <w:r w:rsidR="00B87126" w:rsidRPr="001C3DBB">
        <w:rPr>
          <w:b/>
          <w:color w:val="000000"/>
          <w:sz w:val="28"/>
          <w:u w:val="single"/>
          <w:lang w:val="pt-BR"/>
        </w:rPr>
        <w:t>â</w:t>
      </w:r>
      <w:r w:rsidRPr="001C3DBB">
        <w:rPr>
          <w:b/>
          <w:color w:val="000000"/>
          <w:sz w:val="28"/>
          <w:u w:val="single"/>
          <w:lang w:val="pt-BR"/>
        </w:rPr>
        <w:t xml:space="preserve">u </w:t>
      </w:r>
      <w:r w:rsidRPr="001C3DBB">
        <w:rPr>
          <w:b/>
          <w:color w:val="000000"/>
          <w:sz w:val="28"/>
          <w:szCs w:val="28"/>
          <w:u w:val="single"/>
          <w:lang w:val="pt-BR"/>
        </w:rPr>
        <w:t>1</w:t>
      </w:r>
      <w:r w:rsidRPr="00D251A2">
        <w:rPr>
          <w:b/>
          <w:color w:val="000000"/>
          <w:sz w:val="28"/>
          <w:szCs w:val="28"/>
          <w:lang w:val="pt-BR"/>
        </w:rPr>
        <w:t>.</w:t>
      </w:r>
      <w:r w:rsidR="00586749" w:rsidRPr="00D251A2">
        <w:rPr>
          <w:sz w:val="28"/>
          <w:szCs w:val="28"/>
          <w:lang w:val="pt-BR"/>
        </w:rPr>
        <w:t xml:space="preserve"> </w:t>
      </w:r>
      <w:r w:rsidR="00D251A2" w:rsidRPr="00D251A2">
        <w:rPr>
          <w:color w:val="FF6600"/>
          <w:sz w:val="28"/>
          <w:szCs w:val="28"/>
          <w:lang w:val="vi-VN"/>
        </w:rPr>
        <w:t xml:space="preserve"> </w:t>
      </w:r>
      <w:r w:rsidR="00D251A2" w:rsidRPr="00D251A2">
        <w:rPr>
          <w:sz w:val="28"/>
          <w:szCs w:val="28"/>
        </w:rPr>
        <w:t>Số</w:t>
      </w:r>
      <w:r w:rsidR="00D251A2">
        <w:rPr>
          <w:color w:val="FF6600"/>
          <w:sz w:val="28"/>
          <w:szCs w:val="28"/>
        </w:rPr>
        <w:t xml:space="preserve"> </w:t>
      </w:r>
      <w:r w:rsidR="00D251A2" w:rsidRPr="00D251A2">
        <w:rPr>
          <w:sz w:val="28"/>
          <w:szCs w:val="28"/>
          <w:lang w:val="vi-VN"/>
        </w:rPr>
        <w:t>6</w:t>
      </w:r>
      <w:r w:rsidR="00D251A2" w:rsidRPr="00D251A2">
        <w:rPr>
          <w:position w:val="-24"/>
          <w:sz w:val="28"/>
          <w:szCs w:val="28"/>
        </w:rPr>
        <w:object w:dxaOrig="440" w:dyaOrig="620">
          <v:shape id="_x0000_i1025" type="#_x0000_t75" style="width:21.75pt;height:30.75pt" o:ole="">
            <v:imagedata r:id="rId8" o:title=""/>
          </v:shape>
          <o:OLEObject Type="Embed" ProgID="Equation.3" ShapeID="_x0000_i1025" DrawAspect="Content" ObjectID="_1744573456" r:id="rId9"/>
        </w:object>
      </w:r>
      <w:r w:rsidR="00D251A2" w:rsidRPr="00D251A2">
        <w:rPr>
          <w:sz w:val="28"/>
          <w:szCs w:val="28"/>
          <w:lang w:val="vi-VN"/>
        </w:rPr>
        <w:t xml:space="preserve"> viết dưới dạng số thập phân là :  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2479"/>
        <w:gridCol w:w="2480"/>
        <w:gridCol w:w="2480"/>
        <w:gridCol w:w="2626"/>
      </w:tblGrid>
      <w:tr w:rsidR="00D251A2" w:rsidRPr="00D251A2" w:rsidTr="00DB19AB">
        <w:tc>
          <w:tcPr>
            <w:tcW w:w="2479" w:type="dxa"/>
          </w:tcPr>
          <w:p w:rsidR="00D251A2" w:rsidRPr="00D251A2" w:rsidRDefault="00463A3C" w:rsidP="00D4399B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vi-VN"/>
              </w:rPr>
              <w:t xml:space="preserve">     </w:t>
            </w:r>
            <w:r w:rsidR="00D251A2" w:rsidRPr="00D251A2">
              <w:rPr>
                <w:sz w:val="28"/>
                <w:szCs w:val="28"/>
                <w:lang w:val="fr-FR"/>
              </w:rPr>
              <w:t>A. 0,65        ;</w:t>
            </w:r>
          </w:p>
        </w:tc>
        <w:tc>
          <w:tcPr>
            <w:tcW w:w="2480" w:type="dxa"/>
          </w:tcPr>
          <w:p w:rsidR="00D251A2" w:rsidRPr="00D251A2" w:rsidRDefault="00D251A2" w:rsidP="00D4399B">
            <w:pPr>
              <w:spacing w:line="360" w:lineRule="auto"/>
              <w:jc w:val="center"/>
              <w:rPr>
                <w:sz w:val="28"/>
                <w:szCs w:val="28"/>
                <w:lang w:val="fr-FR"/>
              </w:rPr>
            </w:pPr>
            <w:r w:rsidRPr="00D251A2">
              <w:rPr>
                <w:sz w:val="28"/>
                <w:szCs w:val="28"/>
                <w:lang w:val="fr-FR"/>
              </w:rPr>
              <w:t>B. 6,5      ;</w:t>
            </w:r>
          </w:p>
        </w:tc>
        <w:tc>
          <w:tcPr>
            <w:tcW w:w="2480" w:type="dxa"/>
          </w:tcPr>
          <w:p w:rsidR="00D251A2" w:rsidRPr="00D251A2" w:rsidRDefault="00D251A2" w:rsidP="00D4399B">
            <w:pPr>
              <w:spacing w:line="360" w:lineRule="auto"/>
              <w:jc w:val="center"/>
              <w:rPr>
                <w:sz w:val="28"/>
                <w:szCs w:val="28"/>
                <w:lang w:val="fr-FR"/>
              </w:rPr>
            </w:pPr>
            <w:r w:rsidRPr="001F10EF">
              <w:rPr>
                <w:sz w:val="28"/>
                <w:szCs w:val="28"/>
                <w:lang w:val="fr-FR"/>
              </w:rPr>
              <w:t>C</w:t>
            </w:r>
            <w:r w:rsidRPr="00D251A2">
              <w:rPr>
                <w:sz w:val="28"/>
                <w:szCs w:val="28"/>
                <w:lang w:val="fr-FR"/>
              </w:rPr>
              <w:t>. 6,05      ;</w:t>
            </w:r>
          </w:p>
        </w:tc>
        <w:tc>
          <w:tcPr>
            <w:tcW w:w="2626" w:type="dxa"/>
            <w:vAlign w:val="center"/>
          </w:tcPr>
          <w:p w:rsidR="00D251A2" w:rsidRPr="00D251A2" w:rsidRDefault="00463A3C" w:rsidP="00463A3C">
            <w:pPr>
              <w:spacing w:line="360" w:lineRule="auto"/>
              <w:rPr>
                <w:sz w:val="28"/>
                <w:szCs w:val="28"/>
                <w:lang w:val="fr-FR"/>
              </w:rPr>
            </w:pPr>
            <w:r>
              <w:rPr>
                <w:sz w:val="28"/>
                <w:szCs w:val="28"/>
                <w:lang w:val="fr-FR"/>
              </w:rPr>
              <w:t xml:space="preserve">    </w:t>
            </w:r>
            <w:r w:rsidR="00D251A2" w:rsidRPr="00D251A2">
              <w:rPr>
                <w:sz w:val="28"/>
                <w:szCs w:val="28"/>
                <w:lang w:val="fr-FR"/>
              </w:rPr>
              <w:t>D. 6,005</w:t>
            </w:r>
          </w:p>
        </w:tc>
      </w:tr>
    </w:tbl>
    <w:p w:rsidR="00586749" w:rsidRPr="00586749" w:rsidRDefault="00D251A2" w:rsidP="00D251A2">
      <w:pPr>
        <w:spacing w:line="360" w:lineRule="auto"/>
        <w:rPr>
          <w:sz w:val="28"/>
          <w:szCs w:val="28"/>
          <w:lang w:val="pt-BR"/>
        </w:rPr>
      </w:pPr>
      <w:r w:rsidRPr="001C3DBB">
        <w:rPr>
          <w:b/>
          <w:color w:val="000000"/>
          <w:sz w:val="28"/>
          <w:u w:val="single"/>
          <w:lang w:val="pt-BR"/>
        </w:rPr>
        <w:t xml:space="preserve">Câu </w:t>
      </w:r>
      <w:r w:rsidRPr="001C3DBB">
        <w:rPr>
          <w:b/>
          <w:color w:val="000000"/>
          <w:sz w:val="28"/>
          <w:szCs w:val="28"/>
          <w:u w:val="single"/>
          <w:lang w:val="pt-BR"/>
        </w:rPr>
        <w:t>2</w:t>
      </w:r>
      <w:r w:rsidRPr="00D251A2">
        <w:rPr>
          <w:b/>
          <w:color w:val="000000"/>
          <w:sz w:val="28"/>
          <w:szCs w:val="28"/>
          <w:lang w:val="pt-BR"/>
        </w:rPr>
        <w:t>.</w:t>
      </w:r>
      <w:r w:rsidRPr="00FE4307">
        <w:rPr>
          <w:b/>
          <w:color w:val="000000"/>
          <w:sz w:val="28"/>
          <w:szCs w:val="28"/>
          <w:lang w:val="pt-BR"/>
        </w:rPr>
        <w:t xml:space="preserve"> </w:t>
      </w:r>
      <w:r w:rsidR="00586749" w:rsidRPr="00586749">
        <w:rPr>
          <w:sz w:val="28"/>
          <w:szCs w:val="28"/>
          <w:lang w:val="pt-BR"/>
        </w:rPr>
        <w:t>Kết quả của phép tính 11,381 x 1000 là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727"/>
      </w:tblGrid>
      <w:tr w:rsidR="00827E16" w:rsidRPr="007D287D" w:rsidTr="00586749">
        <w:tc>
          <w:tcPr>
            <w:tcW w:w="2476" w:type="dxa"/>
            <w:shd w:val="clear" w:color="auto" w:fill="auto"/>
            <w:vAlign w:val="center"/>
          </w:tcPr>
          <w:p w:rsidR="00827E16" w:rsidRPr="00FE4307" w:rsidRDefault="005425EF" w:rsidP="00586749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 w:rsidRPr="00D251A2">
              <w:rPr>
                <w:color w:val="000000"/>
                <w:sz w:val="28"/>
                <w:szCs w:val="28"/>
                <w:lang w:val="pt-BR"/>
              </w:rPr>
              <w:t xml:space="preserve">     </w:t>
            </w:r>
            <w:r w:rsidR="00827E16" w:rsidRPr="00FE4307">
              <w:rPr>
                <w:color w:val="000000"/>
                <w:sz w:val="28"/>
                <w:szCs w:val="28"/>
              </w:rPr>
              <w:t>A. </w:t>
            </w:r>
            <w:r w:rsidR="00586749" w:rsidRPr="00586749">
              <w:rPr>
                <w:sz w:val="28"/>
                <w:szCs w:val="28"/>
              </w:rPr>
              <w:t xml:space="preserve">113,81        </w:t>
            </w:r>
            <w:r>
              <w:rPr>
                <w:sz w:val="28"/>
                <w:szCs w:val="28"/>
              </w:rPr>
              <w:t>;</w:t>
            </w:r>
          </w:p>
        </w:tc>
        <w:tc>
          <w:tcPr>
            <w:tcW w:w="2476" w:type="dxa"/>
            <w:shd w:val="clear" w:color="auto" w:fill="auto"/>
            <w:vAlign w:val="center"/>
          </w:tcPr>
          <w:p w:rsidR="00827E16" w:rsidRPr="00FE4307" w:rsidRDefault="005425EF" w:rsidP="00586749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 w:rsidRPr="007D287D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w:r w:rsidR="00827E16" w:rsidRPr="007D287D">
              <w:rPr>
                <w:color w:val="000000"/>
                <w:sz w:val="28"/>
                <w:szCs w:val="28"/>
                <w:lang w:val="pt-BR"/>
              </w:rPr>
              <w:t>B. </w:t>
            </w:r>
            <w:r w:rsidR="007D287D" w:rsidRPr="007D287D">
              <w:rPr>
                <w:color w:val="000000"/>
                <w:sz w:val="28"/>
                <w:szCs w:val="28"/>
                <w:lang w:val="pt-BR"/>
              </w:rPr>
              <w:t xml:space="preserve"> </w:t>
            </w:r>
            <w:r w:rsidR="00586749" w:rsidRPr="007D287D">
              <w:rPr>
                <w:sz w:val="28"/>
                <w:szCs w:val="28"/>
                <w:lang w:val="pt-BR"/>
              </w:rPr>
              <w:t xml:space="preserve">0,011381        </w:t>
            </w:r>
            <w:r w:rsidRPr="007D287D">
              <w:rPr>
                <w:sz w:val="28"/>
                <w:szCs w:val="28"/>
                <w:lang w:val="pt-BR"/>
              </w:rPr>
              <w:t>;</w:t>
            </w:r>
            <w:r w:rsidR="00586749" w:rsidRPr="007D287D">
              <w:rPr>
                <w:sz w:val="28"/>
                <w:szCs w:val="28"/>
                <w:lang w:val="pt-BR"/>
              </w:rPr>
              <w:t xml:space="preserve">       </w:t>
            </w:r>
          </w:p>
        </w:tc>
        <w:tc>
          <w:tcPr>
            <w:tcW w:w="2476" w:type="dxa"/>
            <w:shd w:val="clear" w:color="auto" w:fill="auto"/>
            <w:vAlign w:val="center"/>
          </w:tcPr>
          <w:p w:rsidR="00827E16" w:rsidRPr="00FE4307" w:rsidRDefault="00827E16" w:rsidP="00586749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 w:rsidRPr="007D287D">
              <w:rPr>
                <w:color w:val="000000"/>
                <w:sz w:val="28"/>
                <w:szCs w:val="28"/>
                <w:lang w:val="pt-BR"/>
              </w:rPr>
              <w:t>C. </w:t>
            </w:r>
            <w:r w:rsidR="00586749" w:rsidRPr="007D287D">
              <w:rPr>
                <w:sz w:val="28"/>
                <w:szCs w:val="28"/>
                <w:lang w:val="pt-BR"/>
              </w:rPr>
              <w:t xml:space="preserve">1138,1           </w:t>
            </w:r>
            <w:r w:rsidR="005425EF" w:rsidRPr="007D287D">
              <w:rPr>
                <w:sz w:val="28"/>
                <w:szCs w:val="28"/>
                <w:lang w:val="pt-BR"/>
              </w:rPr>
              <w:t>;</w:t>
            </w:r>
            <w:r w:rsidR="00586749" w:rsidRPr="007D287D">
              <w:rPr>
                <w:sz w:val="28"/>
                <w:szCs w:val="28"/>
                <w:lang w:val="pt-BR"/>
              </w:rPr>
              <w:t xml:space="preserve">             </w:t>
            </w:r>
          </w:p>
        </w:tc>
        <w:tc>
          <w:tcPr>
            <w:tcW w:w="2727" w:type="dxa"/>
            <w:shd w:val="clear" w:color="auto" w:fill="auto"/>
            <w:vAlign w:val="center"/>
          </w:tcPr>
          <w:p w:rsidR="00827E16" w:rsidRPr="007D287D" w:rsidRDefault="00463A3C" w:rsidP="00586749">
            <w:pPr>
              <w:spacing w:line="360" w:lineRule="auto"/>
              <w:rPr>
                <w:color w:val="000000"/>
                <w:sz w:val="28"/>
                <w:szCs w:val="28"/>
                <w:lang w:val="pt-BR"/>
              </w:rPr>
            </w:pPr>
            <w:r w:rsidRPr="007D287D">
              <w:rPr>
                <w:color w:val="000000"/>
                <w:sz w:val="28"/>
                <w:szCs w:val="28"/>
                <w:lang w:val="pt-BR"/>
              </w:rPr>
              <w:t xml:space="preserve">     </w:t>
            </w:r>
            <w:r w:rsidR="00827E16" w:rsidRPr="001F10EF">
              <w:rPr>
                <w:sz w:val="28"/>
                <w:szCs w:val="28"/>
                <w:lang w:val="pt-BR"/>
              </w:rPr>
              <w:t>D</w:t>
            </w:r>
            <w:r w:rsidR="00827E16" w:rsidRPr="007D287D">
              <w:rPr>
                <w:color w:val="000000"/>
                <w:sz w:val="28"/>
                <w:szCs w:val="28"/>
                <w:lang w:val="pt-BR"/>
              </w:rPr>
              <w:t xml:space="preserve">. </w:t>
            </w:r>
            <w:r w:rsidR="00586749" w:rsidRPr="007D287D">
              <w:rPr>
                <w:sz w:val="28"/>
                <w:szCs w:val="28"/>
                <w:lang w:val="pt-BR"/>
              </w:rPr>
              <w:t>11381</w:t>
            </w:r>
          </w:p>
        </w:tc>
      </w:tr>
    </w:tbl>
    <w:p w:rsidR="001B3B79" w:rsidRPr="001B3B79" w:rsidRDefault="004B4992" w:rsidP="001B3B79">
      <w:pPr>
        <w:pStyle w:val="NormalWeb"/>
        <w:shd w:val="clear" w:color="auto" w:fill="FFFFFF"/>
        <w:spacing w:before="0" w:beforeAutospacing="0" w:after="0" w:afterAutospacing="0" w:line="360" w:lineRule="auto"/>
        <w:jc w:val="both"/>
        <w:rPr>
          <w:color w:val="000000"/>
          <w:szCs w:val="28"/>
          <w:lang w:val="pt-BR"/>
        </w:rPr>
      </w:pPr>
      <w:r w:rsidRPr="001C3DBB">
        <w:rPr>
          <w:b/>
          <w:color w:val="000000"/>
          <w:szCs w:val="28"/>
          <w:u w:val="single"/>
          <w:lang w:val="pt-BR"/>
        </w:rPr>
        <w:t>Câu 3</w:t>
      </w:r>
      <w:r w:rsidR="00625873">
        <w:rPr>
          <w:b/>
          <w:color w:val="000000"/>
          <w:szCs w:val="28"/>
          <w:lang w:val="pt-BR"/>
        </w:rPr>
        <w:t>.</w:t>
      </w:r>
      <w:r w:rsidRPr="00FE4307">
        <w:rPr>
          <w:color w:val="000000"/>
          <w:szCs w:val="28"/>
          <w:lang w:val="pt-BR"/>
        </w:rPr>
        <w:t xml:space="preserve"> </w:t>
      </w:r>
      <w:r w:rsidR="001B3B79" w:rsidRPr="001B3B79">
        <w:rPr>
          <w:color w:val="000000"/>
          <w:szCs w:val="28"/>
          <w:lang w:val="pt-BR"/>
        </w:rPr>
        <w:t xml:space="preserve">Giá trị của biểu thức: 1,5 + 2,5 x 0,9 là: 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7"/>
      </w:tblGrid>
      <w:tr w:rsidR="00F778BE" w:rsidRPr="00FE4307" w:rsidTr="0004574D">
        <w:tc>
          <w:tcPr>
            <w:tcW w:w="2476" w:type="dxa"/>
            <w:shd w:val="clear" w:color="auto" w:fill="auto"/>
          </w:tcPr>
          <w:p w:rsidR="00F778BE" w:rsidRPr="00FE4307" w:rsidRDefault="00463A3C" w:rsidP="001B3B79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 w:rsidRPr="007D287D">
              <w:rPr>
                <w:color w:val="000000"/>
                <w:sz w:val="28"/>
                <w:szCs w:val="28"/>
                <w:lang w:val="pt-BR"/>
              </w:rPr>
              <w:t xml:space="preserve">  </w:t>
            </w:r>
            <w:r w:rsidR="00F778BE" w:rsidRPr="001F10EF">
              <w:rPr>
                <w:sz w:val="28"/>
                <w:szCs w:val="28"/>
                <w:lang w:val="pt-BR"/>
              </w:rPr>
              <w:t>A</w:t>
            </w:r>
            <w:r w:rsidR="00F778BE" w:rsidRPr="007D287D">
              <w:rPr>
                <w:color w:val="000000"/>
                <w:sz w:val="28"/>
                <w:szCs w:val="28"/>
                <w:lang w:val="pt-BR"/>
              </w:rPr>
              <w:t xml:space="preserve">.  </w:t>
            </w:r>
            <w:r w:rsidR="001B3B79" w:rsidRPr="001B3B79">
              <w:rPr>
                <w:color w:val="000000"/>
                <w:sz w:val="28"/>
                <w:szCs w:val="28"/>
                <w:lang w:val="pt-BR"/>
              </w:rPr>
              <w:t xml:space="preserve">3,75         </w:t>
            </w:r>
            <w:r>
              <w:rPr>
                <w:color w:val="000000"/>
                <w:sz w:val="28"/>
                <w:szCs w:val="28"/>
                <w:lang w:val="pt-BR"/>
              </w:rPr>
              <w:t>;</w:t>
            </w:r>
            <w:r w:rsidR="001B3B79" w:rsidRPr="001B3B79">
              <w:rPr>
                <w:color w:val="000000"/>
                <w:sz w:val="28"/>
                <w:szCs w:val="28"/>
                <w:lang w:val="pt-BR"/>
              </w:rPr>
              <w:t>                </w:t>
            </w:r>
          </w:p>
        </w:tc>
        <w:tc>
          <w:tcPr>
            <w:tcW w:w="2476" w:type="dxa"/>
            <w:shd w:val="clear" w:color="auto" w:fill="auto"/>
          </w:tcPr>
          <w:p w:rsidR="00F778BE" w:rsidRPr="00FE4307" w:rsidRDefault="00F778BE" w:rsidP="001B3B79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</w:rPr>
              <w:t>B. </w:t>
            </w:r>
            <w:r w:rsidR="001B3B79" w:rsidRPr="001B3B79">
              <w:rPr>
                <w:color w:val="000000"/>
                <w:sz w:val="28"/>
                <w:szCs w:val="28"/>
                <w:lang w:val="pt-BR"/>
              </w:rPr>
              <w:t xml:space="preserve">3,25   </w:t>
            </w:r>
            <w:r w:rsidR="001B3B79" w:rsidRPr="001B3B79">
              <w:rPr>
                <w:sz w:val="28"/>
                <w:szCs w:val="28"/>
                <w:lang w:val="pt-BR"/>
              </w:rPr>
              <w:t xml:space="preserve">       </w:t>
            </w:r>
            <w:r w:rsidR="00463A3C">
              <w:rPr>
                <w:sz w:val="28"/>
                <w:szCs w:val="28"/>
                <w:lang w:val="pt-BR"/>
              </w:rPr>
              <w:t>;</w:t>
            </w:r>
            <w:r w:rsidR="001B3B79" w:rsidRPr="001B3B79">
              <w:rPr>
                <w:sz w:val="28"/>
                <w:szCs w:val="28"/>
                <w:lang w:val="pt-BR"/>
              </w:rPr>
              <w:t>        </w:t>
            </w:r>
          </w:p>
        </w:tc>
        <w:tc>
          <w:tcPr>
            <w:tcW w:w="2476" w:type="dxa"/>
            <w:shd w:val="clear" w:color="auto" w:fill="auto"/>
          </w:tcPr>
          <w:p w:rsidR="00F778BE" w:rsidRPr="00FE4307" w:rsidRDefault="00F778BE" w:rsidP="001B3B79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</w:rPr>
              <w:t>C.</w:t>
            </w:r>
            <w:r w:rsidRPr="00FE4307">
              <w:rPr>
                <w:color w:val="000000"/>
                <w:sz w:val="28"/>
                <w:szCs w:val="28"/>
              </w:rPr>
              <w:t xml:space="preserve"> </w:t>
            </w:r>
            <w:r w:rsidR="001B3B79" w:rsidRPr="001B3B79">
              <w:rPr>
                <w:sz w:val="28"/>
                <w:szCs w:val="28"/>
                <w:lang w:val="pt-BR"/>
              </w:rPr>
              <w:t xml:space="preserve">3,15          </w:t>
            </w:r>
            <w:r w:rsidR="00463A3C">
              <w:rPr>
                <w:sz w:val="28"/>
                <w:szCs w:val="28"/>
                <w:lang w:val="pt-BR"/>
              </w:rPr>
              <w:t>;</w:t>
            </w:r>
            <w:r w:rsidR="001B3B79" w:rsidRPr="001B3B79">
              <w:rPr>
                <w:sz w:val="28"/>
                <w:szCs w:val="28"/>
                <w:lang w:val="pt-BR"/>
              </w:rPr>
              <w:t xml:space="preserve">            </w:t>
            </w:r>
          </w:p>
        </w:tc>
        <w:tc>
          <w:tcPr>
            <w:tcW w:w="2477" w:type="dxa"/>
            <w:shd w:val="clear" w:color="auto" w:fill="auto"/>
          </w:tcPr>
          <w:p w:rsidR="00F778BE" w:rsidRPr="00FE4307" w:rsidRDefault="00463A3C" w:rsidP="001B3B79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</w:t>
            </w:r>
            <w:r w:rsidR="00F778BE" w:rsidRPr="00FE4307">
              <w:rPr>
                <w:color w:val="000000"/>
                <w:sz w:val="28"/>
                <w:szCs w:val="28"/>
              </w:rPr>
              <w:t xml:space="preserve">D. </w:t>
            </w:r>
            <w:r w:rsidR="001B3B79" w:rsidRPr="001B3B79">
              <w:rPr>
                <w:sz w:val="28"/>
                <w:szCs w:val="28"/>
                <w:lang w:val="pt-BR"/>
              </w:rPr>
              <w:t>37,5</w:t>
            </w:r>
          </w:p>
        </w:tc>
      </w:tr>
    </w:tbl>
    <w:p w:rsidR="00D86B1D" w:rsidRPr="00D86B1D" w:rsidRDefault="001551C7" w:rsidP="00D86B1D">
      <w:pPr>
        <w:jc w:val="both"/>
        <w:rPr>
          <w:rFonts w:eastAsia="Calibri"/>
          <w:sz w:val="28"/>
          <w:szCs w:val="28"/>
          <w:lang w:val="nl-NL"/>
        </w:rPr>
      </w:pPr>
      <w:r w:rsidRPr="001C3DBB">
        <w:rPr>
          <w:b/>
          <w:color w:val="000000"/>
          <w:sz w:val="28"/>
          <w:szCs w:val="28"/>
          <w:u w:val="single"/>
          <w:lang w:val="pt-BR"/>
        </w:rPr>
        <w:t>Câu 4</w:t>
      </w:r>
      <w:r w:rsidRPr="00D86B1D">
        <w:rPr>
          <w:color w:val="000000"/>
          <w:sz w:val="28"/>
          <w:szCs w:val="28"/>
          <w:lang w:val="pt-BR"/>
        </w:rPr>
        <w:t xml:space="preserve">. </w:t>
      </w:r>
      <w:r w:rsidR="00D86B1D" w:rsidRPr="00D86B1D">
        <w:rPr>
          <w:rFonts w:eastAsia="Calibri"/>
          <w:bCs/>
          <w:sz w:val="28"/>
          <w:szCs w:val="28"/>
          <w:lang w:val="nl-NL"/>
        </w:rPr>
        <w:t xml:space="preserve">Tỉ số phần trăm của 32 và 50 là bao nhiêu? 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2476"/>
        <w:gridCol w:w="2476"/>
        <w:gridCol w:w="2476"/>
        <w:gridCol w:w="2477"/>
      </w:tblGrid>
      <w:tr w:rsidR="00276B1B" w:rsidRPr="00FE4307" w:rsidTr="00B214EA">
        <w:tc>
          <w:tcPr>
            <w:tcW w:w="2476" w:type="dxa"/>
            <w:shd w:val="clear" w:color="auto" w:fill="auto"/>
          </w:tcPr>
          <w:p w:rsidR="00276B1B" w:rsidRPr="00FE4307" w:rsidRDefault="00463A3C" w:rsidP="00D86B1D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</w:rPr>
              <w:t xml:space="preserve">  </w:t>
            </w:r>
            <w:r w:rsidR="007D287D">
              <w:rPr>
                <w:color w:val="000000"/>
                <w:sz w:val="28"/>
                <w:szCs w:val="28"/>
              </w:rPr>
              <w:t>A. </w:t>
            </w:r>
            <w:r w:rsidR="00D86B1D">
              <w:rPr>
                <w:color w:val="000000"/>
                <w:sz w:val="28"/>
                <w:szCs w:val="28"/>
              </w:rPr>
              <w:t>0,</w:t>
            </w:r>
            <w:r w:rsidR="00D86B1D" w:rsidRPr="00D86B1D">
              <w:rPr>
                <w:rFonts w:eastAsia="Calibri"/>
                <w:sz w:val="28"/>
                <w:szCs w:val="28"/>
                <w:lang w:val="nl-NL"/>
              </w:rPr>
              <w:t xml:space="preserve">64%        </w:t>
            </w:r>
            <w:r w:rsidR="001F10EF">
              <w:rPr>
                <w:rFonts w:eastAsia="Calibri"/>
                <w:sz w:val="28"/>
                <w:szCs w:val="28"/>
                <w:lang w:val="nl-NL"/>
              </w:rPr>
              <w:t>;</w:t>
            </w:r>
            <w:r w:rsidR="00D86B1D" w:rsidRPr="00D86B1D">
              <w:rPr>
                <w:rFonts w:eastAsia="Calibri"/>
                <w:sz w:val="28"/>
                <w:szCs w:val="28"/>
                <w:lang w:val="nl-NL"/>
              </w:rPr>
              <w:t xml:space="preserve">                 </w:t>
            </w:r>
          </w:p>
        </w:tc>
        <w:tc>
          <w:tcPr>
            <w:tcW w:w="2476" w:type="dxa"/>
            <w:shd w:val="clear" w:color="auto" w:fill="auto"/>
          </w:tcPr>
          <w:p w:rsidR="00276B1B" w:rsidRPr="00FE4307" w:rsidRDefault="00625873" w:rsidP="00D86B1D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 w:rsidRPr="001F10EF">
              <w:rPr>
                <w:sz w:val="28"/>
                <w:szCs w:val="28"/>
              </w:rPr>
              <w:t>B</w:t>
            </w:r>
            <w:r>
              <w:rPr>
                <w:color w:val="000000"/>
                <w:sz w:val="28"/>
                <w:szCs w:val="28"/>
              </w:rPr>
              <w:t>. </w:t>
            </w:r>
            <w:r w:rsidR="00D86B1D" w:rsidRPr="00D86B1D">
              <w:rPr>
                <w:rFonts w:eastAsia="Calibri"/>
                <w:sz w:val="28"/>
                <w:szCs w:val="28"/>
                <w:lang w:val="nl-NL"/>
              </w:rPr>
              <w:t>6</w:t>
            </w:r>
            <w:r w:rsidR="00D86B1D">
              <w:rPr>
                <w:rFonts w:eastAsia="Calibri"/>
                <w:sz w:val="28"/>
                <w:szCs w:val="28"/>
                <w:lang w:val="nl-NL"/>
              </w:rPr>
              <w:t>4</w:t>
            </w:r>
            <w:r w:rsidR="00D86B1D" w:rsidRPr="00D86B1D">
              <w:rPr>
                <w:rFonts w:eastAsia="Calibri"/>
                <w:sz w:val="28"/>
                <w:szCs w:val="28"/>
                <w:lang w:val="nl-NL"/>
              </w:rPr>
              <w:t>%</w:t>
            </w:r>
            <w:r w:rsidR="001F10EF">
              <w:rPr>
                <w:rFonts w:eastAsia="Calibri"/>
                <w:sz w:val="28"/>
                <w:szCs w:val="28"/>
                <w:lang w:val="nl-NL"/>
              </w:rPr>
              <w:t xml:space="preserve">         ;</w:t>
            </w:r>
          </w:p>
        </w:tc>
        <w:tc>
          <w:tcPr>
            <w:tcW w:w="2476" w:type="dxa"/>
            <w:shd w:val="clear" w:color="auto" w:fill="auto"/>
          </w:tcPr>
          <w:p w:rsidR="00276B1B" w:rsidRPr="00FE4307" w:rsidRDefault="00625873" w:rsidP="00D86B1D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</w:rPr>
              <w:t>C.</w:t>
            </w:r>
            <w:r w:rsidR="00276B1B" w:rsidRPr="00FE4307">
              <w:rPr>
                <w:color w:val="000000"/>
                <w:sz w:val="28"/>
                <w:szCs w:val="28"/>
              </w:rPr>
              <w:t xml:space="preserve"> </w:t>
            </w:r>
            <w:r w:rsidR="00D86B1D">
              <w:rPr>
                <w:rFonts w:eastAsia="Calibri"/>
                <w:sz w:val="28"/>
                <w:szCs w:val="28"/>
                <w:lang w:val="nl-NL"/>
              </w:rPr>
              <w:t>1,56%</w:t>
            </w:r>
            <w:r w:rsidR="001F10EF">
              <w:rPr>
                <w:rFonts w:eastAsia="Calibri"/>
                <w:sz w:val="28"/>
                <w:szCs w:val="28"/>
                <w:lang w:val="nl-NL"/>
              </w:rPr>
              <w:t xml:space="preserve">      ;</w:t>
            </w:r>
          </w:p>
        </w:tc>
        <w:tc>
          <w:tcPr>
            <w:tcW w:w="2477" w:type="dxa"/>
            <w:shd w:val="clear" w:color="auto" w:fill="auto"/>
          </w:tcPr>
          <w:p w:rsidR="00276B1B" w:rsidRPr="00FE4307" w:rsidRDefault="00276B1B" w:rsidP="00D86B1D">
            <w:pPr>
              <w:spacing w:line="360" w:lineRule="auto"/>
              <w:jc w:val="both"/>
              <w:rPr>
                <w:color w:val="000000"/>
                <w:sz w:val="28"/>
                <w:szCs w:val="28"/>
              </w:rPr>
            </w:pPr>
            <w:r w:rsidRPr="00FE4307">
              <w:rPr>
                <w:color w:val="000000"/>
                <w:sz w:val="28"/>
                <w:szCs w:val="28"/>
              </w:rPr>
              <w:t xml:space="preserve">D. </w:t>
            </w:r>
            <w:r w:rsidR="00D86B1D">
              <w:rPr>
                <w:rFonts w:eastAsia="Calibri"/>
                <w:sz w:val="28"/>
                <w:szCs w:val="28"/>
                <w:lang w:val="nl-NL"/>
              </w:rPr>
              <w:t>156</w:t>
            </w:r>
            <w:r w:rsidR="00D86B1D" w:rsidRPr="00D86B1D">
              <w:rPr>
                <w:rFonts w:eastAsia="Calibri"/>
                <w:sz w:val="28"/>
                <w:szCs w:val="28"/>
                <w:lang w:val="nl-NL"/>
              </w:rPr>
              <w:t>%</w:t>
            </w:r>
          </w:p>
        </w:tc>
      </w:tr>
    </w:tbl>
    <w:p w:rsidR="00276B1B" w:rsidRPr="00D251A2" w:rsidRDefault="00276B1B" w:rsidP="00992CB5">
      <w:pPr>
        <w:shd w:val="clear" w:color="auto" w:fill="FFFFFF"/>
        <w:spacing w:line="360" w:lineRule="auto"/>
        <w:jc w:val="both"/>
        <w:rPr>
          <w:color w:val="000000"/>
          <w:sz w:val="28"/>
          <w:szCs w:val="28"/>
          <w:lang w:val="pt-BR"/>
        </w:rPr>
      </w:pPr>
      <w:r w:rsidRPr="001C3DBB">
        <w:rPr>
          <w:b/>
          <w:color w:val="000000"/>
          <w:sz w:val="28"/>
          <w:szCs w:val="28"/>
          <w:u w:val="single"/>
          <w:lang w:val="pt-BR"/>
        </w:rPr>
        <w:t>Câu 5</w:t>
      </w:r>
      <w:r w:rsidRPr="00FE4307">
        <w:rPr>
          <w:b/>
          <w:color w:val="000000"/>
          <w:sz w:val="28"/>
          <w:szCs w:val="28"/>
          <w:lang w:val="pt-BR"/>
        </w:rPr>
        <w:t>.</w:t>
      </w:r>
      <w:r w:rsidRPr="00FE4307">
        <w:rPr>
          <w:color w:val="000000"/>
          <w:sz w:val="28"/>
          <w:szCs w:val="28"/>
          <w:lang w:val="pt-BR"/>
        </w:rPr>
        <w:t xml:space="preserve"> </w:t>
      </w:r>
      <w:r w:rsidR="00905990" w:rsidRPr="00D251A2">
        <w:rPr>
          <w:color w:val="000000"/>
          <w:sz w:val="28"/>
          <w:szCs w:val="28"/>
          <w:lang w:val="pt-BR"/>
        </w:rPr>
        <w:t xml:space="preserve">Viết số </w:t>
      </w:r>
      <w:r w:rsidR="00C1716C" w:rsidRPr="00D251A2">
        <w:rPr>
          <w:color w:val="000000"/>
          <w:sz w:val="28"/>
          <w:szCs w:val="28"/>
          <w:lang w:val="pt-BR"/>
        </w:rPr>
        <w:t xml:space="preserve">thập phân </w:t>
      </w:r>
      <w:r w:rsidR="00905990" w:rsidRPr="00D251A2">
        <w:rPr>
          <w:color w:val="000000"/>
          <w:sz w:val="28"/>
          <w:szCs w:val="28"/>
          <w:lang w:val="pt-BR"/>
        </w:rPr>
        <w:t>thích hợp vào chỗ chấm:</w:t>
      </w:r>
    </w:p>
    <w:tbl>
      <w:tblPr>
        <w:tblW w:w="0" w:type="auto"/>
        <w:tblInd w:w="250" w:type="dxa"/>
        <w:tblLook w:val="04A0" w:firstRow="1" w:lastRow="0" w:firstColumn="1" w:lastColumn="0" w:noHBand="0" w:noVBand="1"/>
      </w:tblPr>
      <w:tblGrid>
        <w:gridCol w:w="5103"/>
        <w:gridCol w:w="4820"/>
      </w:tblGrid>
      <w:tr w:rsidR="00905990" w:rsidRPr="001C3DBB" w:rsidTr="00BC5D67">
        <w:tc>
          <w:tcPr>
            <w:tcW w:w="5103" w:type="dxa"/>
            <w:shd w:val="clear" w:color="auto" w:fill="auto"/>
          </w:tcPr>
          <w:p w:rsidR="00905990" w:rsidRPr="00546D0A" w:rsidRDefault="00905990" w:rsidP="00992CB5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 w:rsidRPr="001C3DBB">
              <w:rPr>
                <w:color w:val="000000"/>
                <w:sz w:val="28"/>
                <w:szCs w:val="28"/>
                <w:lang w:val="pt-BR"/>
              </w:rPr>
              <w:t xml:space="preserve">a) </w:t>
            </w:r>
            <w:r w:rsidR="00D251A2">
              <w:rPr>
                <w:sz w:val="28"/>
                <w:szCs w:val="28"/>
                <w:lang w:val="pt-BR"/>
              </w:rPr>
              <w:t>12</w:t>
            </w:r>
            <w:r w:rsidR="00546D0A" w:rsidRPr="00546D0A">
              <w:rPr>
                <w:sz w:val="28"/>
                <w:szCs w:val="28"/>
                <w:lang w:val="pt-BR"/>
              </w:rPr>
              <w:t>,3m</w:t>
            </w:r>
            <w:r w:rsidR="00546D0A" w:rsidRPr="00546D0A">
              <w:rPr>
                <w:sz w:val="28"/>
                <w:szCs w:val="28"/>
                <w:vertAlign w:val="superscript"/>
                <w:lang w:val="pt-BR"/>
              </w:rPr>
              <w:t>3</w:t>
            </w:r>
            <w:r w:rsidR="00546D0A" w:rsidRPr="00546D0A">
              <w:rPr>
                <w:sz w:val="28"/>
                <w:szCs w:val="28"/>
                <w:lang w:val="pt-BR"/>
              </w:rPr>
              <w:t xml:space="preserve"> = ..........</w:t>
            </w:r>
            <w:r w:rsidR="001C3DBB">
              <w:rPr>
                <w:sz w:val="28"/>
                <w:szCs w:val="28"/>
                <w:lang w:val="pt-BR"/>
              </w:rPr>
              <w:t xml:space="preserve">... </w:t>
            </w:r>
            <w:r w:rsidR="00546D0A" w:rsidRPr="00546D0A">
              <w:rPr>
                <w:sz w:val="28"/>
                <w:szCs w:val="28"/>
                <w:lang w:val="pt-BR"/>
              </w:rPr>
              <w:t>dm</w:t>
            </w:r>
            <w:r w:rsidR="00546D0A" w:rsidRPr="00546D0A">
              <w:rPr>
                <w:sz w:val="28"/>
                <w:szCs w:val="28"/>
                <w:vertAlign w:val="superscript"/>
                <w:lang w:val="pt-BR"/>
              </w:rPr>
              <w:t>3</w:t>
            </w:r>
          </w:p>
        </w:tc>
        <w:tc>
          <w:tcPr>
            <w:tcW w:w="4820" w:type="dxa"/>
            <w:shd w:val="clear" w:color="auto" w:fill="auto"/>
          </w:tcPr>
          <w:p w:rsidR="00905990" w:rsidRPr="00546D0A" w:rsidRDefault="00A62FFC" w:rsidP="00992CB5">
            <w:pPr>
              <w:spacing w:line="360" w:lineRule="auto"/>
              <w:ind w:right="-720"/>
              <w:rPr>
                <w:color w:val="000000"/>
                <w:sz w:val="28"/>
                <w:szCs w:val="28"/>
                <w:lang w:val="pt-BR"/>
              </w:rPr>
            </w:pPr>
            <w:r>
              <w:rPr>
                <w:color w:val="000000"/>
                <w:sz w:val="28"/>
                <w:szCs w:val="28"/>
                <w:lang w:val="pt-BR"/>
              </w:rPr>
              <w:t xml:space="preserve">;    </w:t>
            </w:r>
            <w:r w:rsidR="00905990" w:rsidRPr="001C3DBB">
              <w:rPr>
                <w:color w:val="000000"/>
                <w:sz w:val="28"/>
                <w:szCs w:val="28"/>
                <w:lang w:val="pt-BR"/>
              </w:rPr>
              <w:t xml:space="preserve">b) </w:t>
            </w:r>
            <w:r w:rsidR="00546D0A" w:rsidRPr="00546D0A">
              <w:rPr>
                <w:sz w:val="28"/>
                <w:szCs w:val="28"/>
                <w:lang w:val="pt-BR"/>
              </w:rPr>
              <w:t>8</w:t>
            </w:r>
            <w:r w:rsidR="00417DCF">
              <w:rPr>
                <w:sz w:val="28"/>
                <w:szCs w:val="28"/>
                <w:lang w:val="pt-BR"/>
              </w:rPr>
              <w:t>d</w:t>
            </w:r>
            <w:r w:rsidR="00546D0A" w:rsidRPr="00546D0A">
              <w:rPr>
                <w:sz w:val="28"/>
                <w:szCs w:val="28"/>
                <w:lang w:val="pt-BR"/>
              </w:rPr>
              <w:t>m</w:t>
            </w:r>
            <w:r w:rsidR="00546D0A" w:rsidRPr="00546D0A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417DCF">
              <w:rPr>
                <w:sz w:val="28"/>
                <w:szCs w:val="28"/>
                <w:lang w:val="pt-BR"/>
              </w:rPr>
              <w:t> 15c</w:t>
            </w:r>
            <w:r w:rsidR="00546D0A" w:rsidRPr="00546D0A">
              <w:rPr>
                <w:sz w:val="28"/>
                <w:szCs w:val="28"/>
                <w:lang w:val="pt-BR"/>
              </w:rPr>
              <w:t>m</w:t>
            </w:r>
            <w:r w:rsidR="00546D0A" w:rsidRPr="00546D0A">
              <w:rPr>
                <w:sz w:val="28"/>
                <w:szCs w:val="28"/>
                <w:vertAlign w:val="superscript"/>
                <w:lang w:val="pt-BR"/>
              </w:rPr>
              <w:t>2</w:t>
            </w:r>
            <w:r w:rsidR="00546D0A" w:rsidRPr="00546D0A">
              <w:rPr>
                <w:sz w:val="28"/>
                <w:szCs w:val="28"/>
                <w:lang w:val="pt-BR"/>
              </w:rPr>
              <w:t xml:space="preserve">  = ..........</w:t>
            </w:r>
            <w:r w:rsidR="001C3DBB">
              <w:rPr>
                <w:sz w:val="28"/>
                <w:szCs w:val="28"/>
                <w:lang w:val="pt-BR"/>
              </w:rPr>
              <w:t xml:space="preserve">.. </w:t>
            </w:r>
            <w:r w:rsidR="00546D0A" w:rsidRPr="00546D0A">
              <w:rPr>
                <w:sz w:val="28"/>
                <w:szCs w:val="28"/>
                <w:lang w:val="pt-BR"/>
              </w:rPr>
              <w:t>dm</w:t>
            </w:r>
            <w:r w:rsidR="00546D0A" w:rsidRPr="00546D0A">
              <w:rPr>
                <w:sz w:val="28"/>
                <w:szCs w:val="28"/>
                <w:vertAlign w:val="superscript"/>
                <w:lang w:val="pt-BR"/>
              </w:rPr>
              <w:t>2</w:t>
            </w:r>
          </w:p>
        </w:tc>
      </w:tr>
    </w:tbl>
    <w:p w:rsidR="00DC4DDB" w:rsidRPr="001C3DBB" w:rsidRDefault="00110F57" w:rsidP="00992CB5">
      <w:pPr>
        <w:pStyle w:val="NormalWeb"/>
        <w:shd w:val="clear" w:color="auto" w:fill="FFFFFF"/>
        <w:spacing w:before="0" w:beforeAutospacing="0" w:after="0" w:afterAutospacing="0" w:line="360" w:lineRule="auto"/>
        <w:rPr>
          <w:lang w:val="pt-BR"/>
        </w:rPr>
      </w:pPr>
      <w:r w:rsidRPr="001C3DBB">
        <w:rPr>
          <w:rStyle w:val="apple-converted-space"/>
          <w:b/>
          <w:color w:val="000000"/>
          <w:szCs w:val="28"/>
          <w:u w:val="single"/>
          <w:lang w:val="pt-BR"/>
        </w:rPr>
        <w:t>Câu 6</w:t>
      </w:r>
      <w:r w:rsidRPr="001C3DBB">
        <w:rPr>
          <w:rStyle w:val="apple-converted-space"/>
          <w:b/>
          <w:color w:val="000000"/>
          <w:szCs w:val="28"/>
          <w:lang w:val="pt-BR"/>
        </w:rPr>
        <w:t>.</w:t>
      </w:r>
      <w:r w:rsidRPr="001C3DBB">
        <w:rPr>
          <w:color w:val="000000"/>
          <w:lang w:val="pt-BR"/>
        </w:rPr>
        <w:t xml:space="preserve"> </w:t>
      </w:r>
    </w:p>
    <w:tbl>
      <w:tblPr>
        <w:tblStyle w:val="TableGrid"/>
        <w:tblW w:w="11247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54"/>
        <w:gridCol w:w="5293"/>
      </w:tblGrid>
      <w:tr w:rsidR="00F778BE" w:rsidRPr="001C3DBB" w:rsidTr="00DC4DDB">
        <w:tc>
          <w:tcPr>
            <w:tcW w:w="5954" w:type="dxa"/>
          </w:tcPr>
          <w:p w:rsidR="00F778BE" w:rsidRPr="001C3DBB" w:rsidRDefault="00DC4DDB" w:rsidP="00C8241C">
            <w:pPr>
              <w:shd w:val="clear" w:color="auto" w:fill="FFFFFF"/>
              <w:spacing w:line="360" w:lineRule="auto"/>
              <w:rPr>
                <w:sz w:val="28"/>
                <w:lang w:val="pt-BR"/>
              </w:rPr>
            </w:pPr>
            <w:r w:rsidRPr="001C3DBB">
              <w:rPr>
                <w:sz w:val="28"/>
                <w:lang w:val="pt-BR"/>
              </w:rPr>
              <w:t>a) Quan sát hình hộp chữ nhật bên và cho biết:</w:t>
            </w:r>
          </w:p>
          <w:p w:rsidR="00DC4DDB" w:rsidRPr="001C3DBB" w:rsidRDefault="00DC4DDB" w:rsidP="00417DCF">
            <w:pPr>
              <w:shd w:val="clear" w:color="auto" w:fill="FFFFFF"/>
              <w:spacing w:line="360" w:lineRule="auto"/>
              <w:rPr>
                <w:sz w:val="28"/>
                <w:lang w:val="pt-BR"/>
              </w:rPr>
            </w:pPr>
            <w:r w:rsidRPr="001C3DBB">
              <w:rPr>
                <w:sz w:val="28"/>
                <w:lang w:val="pt-BR"/>
              </w:rPr>
              <w:t xml:space="preserve">Hình hộp chữ nhật có </w:t>
            </w:r>
            <w:r w:rsidR="00417DCF" w:rsidRPr="001C3DBB">
              <w:rPr>
                <w:sz w:val="28"/>
                <w:lang w:val="pt-BR"/>
              </w:rPr>
              <w:t xml:space="preserve">12 </w:t>
            </w:r>
            <w:r w:rsidRPr="001C3DBB">
              <w:rPr>
                <w:sz w:val="28"/>
                <w:lang w:val="pt-BR"/>
              </w:rPr>
              <w:t>cạnh, .............đỉnh, ................mặt</w:t>
            </w:r>
          </w:p>
        </w:tc>
        <w:tc>
          <w:tcPr>
            <w:tcW w:w="5293" w:type="dxa"/>
          </w:tcPr>
          <w:p w:rsidR="00DC4DDB" w:rsidRPr="001C3DBB" w:rsidRDefault="002C67FC" w:rsidP="003B4E12">
            <w:pPr>
              <w:shd w:val="clear" w:color="auto" w:fill="FFFFFF"/>
              <w:spacing w:line="360" w:lineRule="auto"/>
              <w:rPr>
                <w:sz w:val="28"/>
                <w:lang w:val="pt-BR"/>
              </w:rPr>
            </w:pPr>
            <w:r>
              <w:rPr>
                <w:noProof/>
                <w:sz w:val="28"/>
                <w:lang w:val="vi-VN" w:eastAsia="vi-VN"/>
              </w:rPr>
              <w:drawing>
                <wp:inline distT="0" distB="0" distL="0" distR="0" wp14:anchorId="4AE92CB0" wp14:editId="6E642C7C">
                  <wp:extent cx="1478280" cy="967740"/>
                  <wp:effectExtent l="0" t="0" r="7620" b="381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7374" cy="967147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B7A47" w:rsidRPr="00D251A2" w:rsidRDefault="003B7A47" w:rsidP="00D251A2">
      <w:pPr>
        <w:pStyle w:val="NormalWeb"/>
        <w:spacing w:before="0" w:beforeAutospacing="0" w:after="0" w:afterAutospacing="0" w:line="312" w:lineRule="auto"/>
        <w:ind w:hanging="720"/>
        <w:rPr>
          <w:szCs w:val="28"/>
          <w:lang w:val="it-IT"/>
        </w:rPr>
      </w:pPr>
      <w:r>
        <w:rPr>
          <w:b/>
          <w:bCs/>
          <w:color w:val="000000"/>
          <w:szCs w:val="28"/>
          <w:bdr w:val="none" w:sz="0" w:space="0" w:color="auto" w:frame="1"/>
          <w:lang w:val="fi-FI"/>
        </w:rPr>
        <w:t xml:space="preserve">          </w:t>
      </w:r>
      <w:r w:rsidR="004359DE">
        <w:rPr>
          <w:b/>
          <w:bCs/>
          <w:color w:val="000000"/>
          <w:szCs w:val="28"/>
          <w:bdr w:val="none" w:sz="0" w:space="0" w:color="auto" w:frame="1"/>
          <w:lang w:val="fi-FI"/>
        </w:rPr>
        <w:t xml:space="preserve">   </w:t>
      </w:r>
      <w:r w:rsidR="004359DE" w:rsidRPr="004359DE">
        <w:rPr>
          <w:bCs/>
          <w:color w:val="000000"/>
          <w:szCs w:val="28"/>
          <w:bdr w:val="none" w:sz="0" w:space="0" w:color="auto" w:frame="1"/>
          <w:lang w:val="fi-FI"/>
        </w:rPr>
        <w:t>b)</w:t>
      </w:r>
      <w:r w:rsidR="00D251A2">
        <w:rPr>
          <w:szCs w:val="28"/>
          <w:lang w:val="it-IT"/>
        </w:rPr>
        <w:t xml:space="preserve"> </w:t>
      </w:r>
      <w:r w:rsidRPr="008C4A2E">
        <w:rPr>
          <w:szCs w:val="28"/>
          <w:lang w:val="pt-BR"/>
        </w:rPr>
        <w:t>Cho hình chữ nhật ABCD, M là trung điểm của cạ</w:t>
      </w:r>
      <w:r>
        <w:rPr>
          <w:szCs w:val="28"/>
          <w:lang w:val="pt-BR"/>
        </w:rPr>
        <w:t>nh CD và có kích thước như hình</w:t>
      </w:r>
    </w:p>
    <w:p w:rsidR="003B7A47" w:rsidRPr="0068541F" w:rsidRDefault="008C2E15" w:rsidP="003B7A47">
      <w:pPr>
        <w:pStyle w:val="NormalWeb"/>
        <w:spacing w:before="0" w:beforeAutospacing="0" w:after="0" w:afterAutospacing="0" w:line="312" w:lineRule="auto"/>
        <w:ind w:left="720" w:hanging="720"/>
        <w:rPr>
          <w:szCs w:val="28"/>
          <w:lang w:val="pt-BR"/>
        </w:rPr>
      </w:pPr>
      <w:r>
        <w:rPr>
          <w:b/>
          <w:noProof/>
          <w:szCs w:val="28"/>
          <w:u w:val="single"/>
          <w:lang w:val="vi-VN" w:eastAsia="vi-VN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24FEB526" wp14:editId="5A783ABC">
                <wp:simplePos x="0" y="0"/>
                <wp:positionH relativeFrom="column">
                  <wp:posOffset>4695825</wp:posOffset>
                </wp:positionH>
                <wp:positionV relativeFrom="paragraph">
                  <wp:posOffset>205105</wp:posOffset>
                </wp:positionV>
                <wp:extent cx="763905" cy="726440"/>
                <wp:effectExtent l="0" t="0" r="17145" b="16510"/>
                <wp:wrapNone/>
                <wp:docPr id="24" name="Straight Connecto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63905" cy="72644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69.75pt,16.15pt" to="429.9pt,73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"/>
            </w:pict>
          </mc:Fallback>
        </mc:AlternateContent>
      </w:r>
      <w:r>
        <w:rPr>
          <w:b/>
          <w:noProof/>
          <w:szCs w:val="28"/>
          <w:u w:val="single"/>
          <w:lang w:val="vi-VN" w:eastAsia="vi-VN"/>
        </w:rPr>
        <mc:AlternateContent>
          <mc:Choice Requires="wpg">
            <w:drawing>
              <wp:anchor distT="0" distB="0" distL="114300" distR="114300" simplePos="0" relativeHeight="251670016" behindDoc="0" locked="0" layoutInCell="1" allowOverlap="1" wp14:anchorId="487F264A" wp14:editId="50ECBC40">
                <wp:simplePos x="0" y="0"/>
                <wp:positionH relativeFrom="column">
                  <wp:posOffset>4695825</wp:posOffset>
                </wp:positionH>
                <wp:positionV relativeFrom="paragraph">
                  <wp:posOffset>205105</wp:posOffset>
                </wp:positionV>
                <wp:extent cx="1485900" cy="726440"/>
                <wp:effectExtent l="0" t="0" r="19050" b="35560"/>
                <wp:wrapNone/>
                <wp:docPr id="19" name="Group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85900" cy="726440"/>
                          <a:chOff x="7737" y="9540"/>
                          <a:chExt cx="2340" cy="900"/>
                        </a:xfrm>
                      </wpg:grpSpPr>
                      <wps:wsp>
                        <wps:cNvPr id="22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7737" y="9540"/>
                            <a:ext cx="2340" cy="9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" name="Line 12"/>
                        <wps:cNvCnPr/>
                        <wps:spPr bwMode="auto">
                          <a:xfrm>
                            <a:off x="7737" y="9540"/>
                            <a:ext cx="234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9" o:spid="_x0000_s1026" style="position:absolute;margin-left:369.75pt;margin-top:16.15pt;width:117pt;height:57.2pt;z-index:251670016" coordorigin="7737,9540" coordsize="2340,9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">
                <v:rect id="Rectangle 11" o:spid="_x0000_s1027" style="position:absolute;left:7737;top:9540;width:234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128z8IA&#10;AADbAAAADwAAAGRycy9kb3ducmV2LnhtbESPQYvCMBSE7wv+h/AEb2tqFxatRhHFxT1qvXh7Ns+2&#10;2ryUJmr11xtB8DjMzDfMZNaaSlypcaVlBYN+BII4s7rkXMEuXX0PQTiPrLGyTAru5GA27XxNMNH2&#10;xhu6bn0uAoRdggoK7+tESpcVZND1bU0cvKNtDPogm1zqBm8BbioZR9GvNFhyWCiwpkVB2Xl7MQoO&#10;ZbzDxyb9i8xo9eP/2/R02S+V6nXb+RiEp9Z/wu/2WiuIY3h9CT9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XbzPwgAAANsAAAAPAAAAAAAAAAAAAAAAAJgCAABkcnMvZG93&#10;bnJldi54bWxQSwUGAAAAAAQABAD1AAAAhwMAAAAA&#10;"/>
                <v:line id="Line 12" o:spid="_x0000_s1028" style="position:absolute;visibility:visible;mso-wrap-style:square" from="7737,9540" to="10077,104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</v:group>
            </w:pict>
          </mc:Fallback>
        </mc:AlternateContent>
      </w:r>
      <w:r w:rsidR="003B7A47" w:rsidRPr="008C4A2E">
        <w:rPr>
          <w:szCs w:val="28"/>
          <w:lang w:val="pt-BR"/>
        </w:rPr>
        <w:t xml:space="preserve">vẽ: </w:t>
      </w:r>
      <w:r w:rsidR="003B7A47">
        <w:rPr>
          <w:szCs w:val="28"/>
          <w:lang w:val="pt-BR"/>
        </w:rPr>
        <w:t>Diện tích hình tam giác AMC</w:t>
      </w:r>
      <w:r w:rsidR="003B7A47" w:rsidRPr="0068541F">
        <w:rPr>
          <w:szCs w:val="28"/>
          <w:lang w:val="pt-BR"/>
        </w:rPr>
        <w:t xml:space="preserve"> là:                                 </w:t>
      </w:r>
      <w:r w:rsidR="003B7A47">
        <w:rPr>
          <w:szCs w:val="28"/>
          <w:lang w:val="pt-BR"/>
        </w:rPr>
        <w:t xml:space="preserve">      </w:t>
      </w:r>
      <w:r w:rsidR="004359DE">
        <w:rPr>
          <w:szCs w:val="28"/>
          <w:lang w:val="pt-BR"/>
        </w:rPr>
        <w:t xml:space="preserve">  </w:t>
      </w:r>
      <w:r w:rsidR="003B7A47">
        <w:rPr>
          <w:szCs w:val="28"/>
          <w:lang w:val="pt-BR"/>
        </w:rPr>
        <w:t xml:space="preserve">  </w:t>
      </w:r>
      <w:r w:rsidR="003B7A47" w:rsidRPr="0068541F">
        <w:rPr>
          <w:szCs w:val="28"/>
          <w:lang w:val="pt-BR"/>
        </w:rPr>
        <w:t>A              36 m               B</w:t>
      </w:r>
    </w:p>
    <w:p w:rsidR="003B7A47" w:rsidRPr="003B7A47" w:rsidRDefault="003B7A47" w:rsidP="003B7A47">
      <w:pPr>
        <w:spacing w:line="288" w:lineRule="auto"/>
        <w:rPr>
          <w:sz w:val="28"/>
          <w:szCs w:val="28"/>
          <w:lang w:val="pt-BR"/>
        </w:rPr>
      </w:pPr>
      <w:r w:rsidRPr="003B7A47">
        <w:rPr>
          <w:sz w:val="28"/>
          <w:szCs w:val="28"/>
          <w:lang w:val="pt-BR"/>
        </w:rPr>
        <w:t xml:space="preserve">           A. 270 m</w:t>
      </w:r>
      <w:r w:rsidRPr="003B7A47">
        <w:rPr>
          <w:sz w:val="28"/>
          <w:szCs w:val="28"/>
          <w:vertAlign w:val="superscript"/>
          <w:lang w:val="pt-BR"/>
        </w:rPr>
        <w:t>2</w:t>
      </w:r>
      <w:r w:rsidRPr="003B7A47">
        <w:rPr>
          <w:sz w:val="28"/>
          <w:szCs w:val="28"/>
          <w:lang w:val="pt-BR"/>
        </w:rPr>
        <w:t xml:space="preserve">       ;        B. 540 m</w:t>
      </w:r>
      <w:r w:rsidRPr="003B7A47">
        <w:rPr>
          <w:sz w:val="28"/>
          <w:szCs w:val="28"/>
          <w:vertAlign w:val="superscript"/>
          <w:lang w:val="pt-BR"/>
        </w:rPr>
        <w:t xml:space="preserve">2                                  </w:t>
      </w:r>
      <w:r w:rsidRPr="003B7A47">
        <w:rPr>
          <w:sz w:val="28"/>
          <w:szCs w:val="28"/>
          <w:lang w:val="pt-BR"/>
        </w:rPr>
        <w:t xml:space="preserve">               </w:t>
      </w:r>
    </w:p>
    <w:p w:rsidR="003B7A47" w:rsidRPr="008C4A2E" w:rsidRDefault="003B7A47" w:rsidP="003B7A47">
      <w:pPr>
        <w:spacing w:line="312" w:lineRule="auto"/>
        <w:rPr>
          <w:lang w:val="it-IT"/>
        </w:rPr>
      </w:pPr>
      <w:r w:rsidRPr="003B7A47"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0F21A3E" wp14:editId="52E59443">
                <wp:simplePos x="0" y="0"/>
                <wp:positionH relativeFrom="column">
                  <wp:posOffset>4229100</wp:posOffset>
                </wp:positionH>
                <wp:positionV relativeFrom="paragraph">
                  <wp:posOffset>-287020</wp:posOffset>
                </wp:positionV>
                <wp:extent cx="0" cy="0"/>
                <wp:effectExtent l="7620" t="11430" r="11430" b="7620"/>
                <wp:wrapNone/>
                <wp:docPr id="18" name="Straight Connector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8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-22.6pt" to="333pt,-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"/>
            </w:pict>
          </mc:Fallback>
        </mc:AlternateContent>
      </w:r>
      <w:r w:rsidRPr="003B7A47"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4C75C314" wp14:editId="5CC9AFF4">
                <wp:simplePos x="0" y="0"/>
                <wp:positionH relativeFrom="column">
                  <wp:posOffset>4229100</wp:posOffset>
                </wp:positionH>
                <wp:positionV relativeFrom="paragraph">
                  <wp:posOffset>-287020</wp:posOffset>
                </wp:positionV>
                <wp:extent cx="0" cy="0"/>
                <wp:effectExtent l="7620" t="11430" r="11430" b="7620"/>
                <wp:wrapNone/>
                <wp:docPr id="17" name="Straight Connector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3pt,-22.6pt" to="333pt,-22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"/>
            </w:pict>
          </mc:Fallback>
        </mc:AlternateContent>
      </w:r>
      <w:r w:rsidRPr="003B7A47">
        <w:rPr>
          <w:sz w:val="28"/>
          <w:szCs w:val="28"/>
          <w:lang w:val="pt-BR"/>
        </w:rPr>
        <w:t xml:space="preserve">           C. 156 m         ;       </w:t>
      </w:r>
      <w:r w:rsidRPr="001F10EF">
        <w:rPr>
          <w:sz w:val="28"/>
          <w:szCs w:val="28"/>
          <w:lang w:val="pt-BR"/>
        </w:rPr>
        <w:t>D.</w:t>
      </w:r>
      <w:r w:rsidRPr="003B7A47">
        <w:rPr>
          <w:sz w:val="28"/>
          <w:szCs w:val="28"/>
          <w:lang w:val="pt-BR"/>
        </w:rPr>
        <w:t xml:space="preserve"> 135 m</w:t>
      </w:r>
      <w:r w:rsidRPr="003B7A47">
        <w:rPr>
          <w:sz w:val="28"/>
          <w:szCs w:val="28"/>
          <w:vertAlign w:val="superscript"/>
          <w:lang w:val="pt-BR"/>
        </w:rPr>
        <w:t>2</w:t>
      </w:r>
      <w:r w:rsidRPr="006D4A5C">
        <w:rPr>
          <w:vertAlign w:val="superscript"/>
          <w:lang w:val="pt-BR"/>
        </w:rPr>
        <w:t xml:space="preserve"> </w:t>
      </w:r>
      <w:r w:rsidRPr="006D4A5C">
        <w:rPr>
          <w:lang w:val="pt-BR"/>
        </w:rPr>
        <w:t xml:space="preserve">                             </w:t>
      </w:r>
      <w:r w:rsidRPr="006D4A5C">
        <w:rPr>
          <w:vertAlign w:val="superscript"/>
          <w:lang w:val="pt-BR"/>
        </w:rPr>
        <w:t xml:space="preserve"> </w:t>
      </w:r>
      <w:r>
        <w:rPr>
          <w:lang w:val="pt-BR"/>
        </w:rPr>
        <w:t xml:space="preserve">  </w:t>
      </w:r>
      <w:r w:rsidRPr="006D4A5C">
        <w:rPr>
          <w:lang w:val="pt-BR"/>
        </w:rPr>
        <w:t xml:space="preserve"> </w:t>
      </w:r>
      <w:r>
        <w:rPr>
          <w:lang w:val="pt-BR"/>
        </w:rPr>
        <w:t xml:space="preserve">       </w:t>
      </w:r>
      <w:r w:rsidRPr="006D4A5C">
        <w:rPr>
          <w:lang w:val="pt-BR"/>
        </w:rPr>
        <w:t xml:space="preserve">  </w:t>
      </w:r>
      <w:r w:rsidRPr="003B7A47">
        <w:rPr>
          <w:sz w:val="28"/>
          <w:szCs w:val="28"/>
          <w:lang w:val="pt-BR"/>
        </w:rPr>
        <w:t>15 m</w:t>
      </w:r>
      <w:r w:rsidRPr="006D4A5C">
        <w:rPr>
          <w:lang w:val="pt-BR"/>
        </w:rPr>
        <w:t xml:space="preserve">         </w:t>
      </w:r>
      <w:r w:rsidRPr="006D4A5C">
        <w:rPr>
          <w:vertAlign w:val="superscript"/>
          <w:lang w:val="pt-BR"/>
        </w:rPr>
        <w:t xml:space="preserve">                            </w:t>
      </w:r>
    </w:p>
    <w:p w:rsidR="008C2E15" w:rsidRDefault="003B7A47" w:rsidP="008C2E15">
      <w:pPr>
        <w:rPr>
          <w:sz w:val="28"/>
          <w:szCs w:val="28"/>
          <w:lang w:val="pt-BR"/>
        </w:rPr>
      </w:pPr>
      <w:r w:rsidRPr="003B7A47">
        <w:rPr>
          <w:sz w:val="28"/>
          <w:szCs w:val="28"/>
          <w:lang w:val="pt-BR"/>
        </w:rPr>
        <w:t xml:space="preserve">                                                                                </w:t>
      </w:r>
      <w:r>
        <w:rPr>
          <w:sz w:val="28"/>
          <w:szCs w:val="28"/>
          <w:lang w:val="pt-BR"/>
        </w:rPr>
        <w:t xml:space="preserve">     </w:t>
      </w:r>
      <w:r w:rsidRPr="003B7A47">
        <w:rPr>
          <w:sz w:val="28"/>
          <w:szCs w:val="28"/>
          <w:lang w:val="pt-BR"/>
        </w:rPr>
        <w:t xml:space="preserve">               </w:t>
      </w:r>
      <w:r w:rsidR="004359DE">
        <w:rPr>
          <w:sz w:val="28"/>
          <w:szCs w:val="28"/>
          <w:lang w:val="pt-BR"/>
        </w:rPr>
        <w:t xml:space="preserve"> </w:t>
      </w:r>
      <w:r w:rsidRPr="003B7A47">
        <w:rPr>
          <w:sz w:val="28"/>
          <w:szCs w:val="28"/>
          <w:lang w:val="pt-BR"/>
        </w:rPr>
        <w:t>C</w:t>
      </w:r>
      <w:r w:rsidR="004359DE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    </w:t>
      </w:r>
      <w:r w:rsidR="004359DE">
        <w:rPr>
          <w:sz w:val="28"/>
          <w:szCs w:val="28"/>
          <w:lang w:val="pt-BR"/>
        </w:rPr>
        <w:t xml:space="preserve">          </w:t>
      </w:r>
      <w:r w:rsidR="008C2E15">
        <w:rPr>
          <w:sz w:val="28"/>
          <w:szCs w:val="28"/>
          <w:lang w:val="pt-BR"/>
        </w:rPr>
        <w:t xml:space="preserve">                      D    </w:t>
      </w:r>
    </w:p>
    <w:p w:rsidR="003B7A47" w:rsidRPr="003B7A47" w:rsidRDefault="004359DE" w:rsidP="008C2E15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</w:t>
      </w:r>
      <w:r w:rsidR="008C2E15">
        <w:rPr>
          <w:sz w:val="28"/>
          <w:szCs w:val="28"/>
          <w:lang w:val="pt-BR"/>
        </w:rPr>
        <w:t xml:space="preserve">            </w:t>
      </w:r>
      <w:r>
        <w:rPr>
          <w:sz w:val="28"/>
          <w:szCs w:val="28"/>
          <w:lang w:val="pt-BR"/>
        </w:rPr>
        <w:t xml:space="preserve"> </w:t>
      </w:r>
      <w:r w:rsidR="003B7A47">
        <w:rPr>
          <w:sz w:val="28"/>
          <w:szCs w:val="28"/>
          <w:lang w:val="pt-BR"/>
        </w:rPr>
        <w:t xml:space="preserve">                                                                                                 </w:t>
      </w:r>
      <w:r w:rsidR="008C2E15">
        <w:rPr>
          <w:sz w:val="28"/>
          <w:szCs w:val="28"/>
          <w:lang w:val="pt-BR"/>
        </w:rPr>
        <w:t xml:space="preserve">      </w:t>
      </w:r>
      <w:r w:rsidR="003B7A47">
        <w:rPr>
          <w:sz w:val="28"/>
          <w:szCs w:val="28"/>
          <w:lang w:val="pt-BR"/>
        </w:rPr>
        <w:t xml:space="preserve">   </w:t>
      </w:r>
      <w:r w:rsidR="008C2E15">
        <w:rPr>
          <w:sz w:val="28"/>
          <w:szCs w:val="28"/>
          <w:lang w:val="pt-BR"/>
        </w:rPr>
        <w:t xml:space="preserve">M   </w:t>
      </w:r>
      <w:r w:rsidR="003B7A47">
        <w:rPr>
          <w:sz w:val="28"/>
          <w:szCs w:val="28"/>
          <w:lang w:val="pt-BR"/>
        </w:rPr>
        <w:t xml:space="preserve">                                                         </w:t>
      </w:r>
    </w:p>
    <w:p w:rsidR="00691AA2" w:rsidRDefault="006A4CEF" w:rsidP="008C2E15">
      <w:pPr>
        <w:pStyle w:val="0noidung"/>
        <w:spacing w:before="120" w:after="0" w:line="240" w:lineRule="auto"/>
        <w:ind w:firstLine="0"/>
        <w:rPr>
          <w:sz w:val="28"/>
          <w:szCs w:val="28"/>
          <w:lang w:val="it-IT"/>
        </w:rPr>
      </w:pPr>
      <w:r w:rsidRPr="00B96DC3">
        <w:rPr>
          <w:b/>
          <w:sz w:val="28"/>
          <w:szCs w:val="28"/>
          <w:u w:val="single"/>
          <w:lang w:val="pt-BR"/>
        </w:rPr>
        <w:t>Câu 7</w:t>
      </w:r>
      <w:r w:rsidRPr="00691AA2">
        <w:rPr>
          <w:b/>
          <w:sz w:val="28"/>
          <w:szCs w:val="28"/>
          <w:lang w:val="pt-BR"/>
        </w:rPr>
        <w:t>.</w:t>
      </w:r>
      <w:r w:rsidR="00D251A2" w:rsidRPr="00D251A2">
        <w:rPr>
          <w:bCs/>
          <w:sz w:val="28"/>
          <w:szCs w:val="28"/>
          <w:bdr w:val="none" w:sz="0" w:space="0" w:color="auto" w:frame="1"/>
          <w:lang w:val="fi-FI"/>
        </w:rPr>
        <w:t xml:space="preserve"> </w:t>
      </w:r>
      <w:r w:rsidR="00D251A2">
        <w:rPr>
          <w:bCs/>
          <w:sz w:val="28"/>
          <w:szCs w:val="28"/>
          <w:bdr w:val="none" w:sz="0" w:space="0" w:color="auto" w:frame="1"/>
          <w:lang w:val="fi-FI"/>
        </w:rPr>
        <w:t>Đường</w:t>
      </w:r>
      <w:r w:rsidR="00D251A2" w:rsidRPr="00CC42EC">
        <w:rPr>
          <w:bCs/>
          <w:sz w:val="28"/>
          <w:szCs w:val="28"/>
          <w:bdr w:val="none" w:sz="0" w:space="0" w:color="auto" w:frame="1"/>
          <w:lang w:val="pt-BR"/>
        </w:rPr>
        <w:t xml:space="preserve"> kính</w:t>
      </w:r>
      <w:r w:rsidR="00D251A2">
        <w:rPr>
          <w:bCs/>
          <w:sz w:val="28"/>
          <w:szCs w:val="28"/>
          <w:bdr w:val="none" w:sz="0" w:space="0" w:color="auto" w:frame="1"/>
          <w:lang w:val="pt-BR"/>
        </w:rPr>
        <w:t xml:space="preserve"> của một hình tròn bằng 6</w:t>
      </w:r>
      <w:r w:rsidR="00D251A2" w:rsidRPr="00CC42EC">
        <w:rPr>
          <w:bCs/>
          <w:sz w:val="28"/>
          <w:szCs w:val="28"/>
          <w:bdr w:val="none" w:sz="0" w:space="0" w:color="auto" w:frame="1"/>
          <w:lang w:val="pt-BR"/>
        </w:rPr>
        <w:t xml:space="preserve"> cm</w:t>
      </w:r>
      <w:r w:rsidR="00D251A2">
        <w:rPr>
          <w:bCs/>
          <w:sz w:val="28"/>
          <w:szCs w:val="28"/>
          <w:bdr w:val="none" w:sz="0" w:space="0" w:color="auto" w:frame="1"/>
          <w:lang w:val="pt-BR"/>
        </w:rPr>
        <w:t>. Vậy</w:t>
      </w:r>
      <w:r w:rsidR="00D251A2" w:rsidRPr="00CC42EC">
        <w:rPr>
          <w:bCs/>
          <w:sz w:val="28"/>
          <w:szCs w:val="28"/>
          <w:bdr w:val="none" w:sz="0" w:space="0" w:color="auto" w:frame="1"/>
          <w:lang w:val="pt-BR"/>
        </w:rPr>
        <w:t xml:space="preserve"> </w:t>
      </w:r>
      <w:r w:rsidR="00D251A2">
        <w:rPr>
          <w:bCs/>
          <w:sz w:val="28"/>
          <w:szCs w:val="28"/>
          <w:bdr w:val="none" w:sz="0" w:space="0" w:color="auto" w:frame="1"/>
          <w:lang w:val="pt-BR"/>
        </w:rPr>
        <w:t>diện tích hình tròn đó</w:t>
      </w:r>
      <w:r w:rsidR="00D251A2" w:rsidRPr="00CC42EC">
        <w:rPr>
          <w:bCs/>
          <w:sz w:val="28"/>
          <w:szCs w:val="28"/>
          <w:bdr w:val="none" w:sz="0" w:space="0" w:color="auto" w:frame="1"/>
          <w:lang w:val="pt-BR"/>
        </w:rPr>
        <w:t xml:space="preserve"> là:</w:t>
      </w:r>
      <w:r w:rsidR="00D251A2" w:rsidRPr="00CE0411">
        <w:rPr>
          <w:i/>
          <w:sz w:val="28"/>
          <w:szCs w:val="28"/>
          <w:lang w:val="it-IT"/>
        </w:rPr>
        <w:t xml:space="preserve"> </w:t>
      </w:r>
      <w:r w:rsidR="00D251A2" w:rsidRPr="00183F13">
        <w:rPr>
          <w:sz w:val="28"/>
          <w:szCs w:val="28"/>
          <w:lang w:val="it-IT"/>
        </w:rPr>
        <w:t xml:space="preserve">  </w:t>
      </w:r>
    </w:p>
    <w:p w:rsidR="0016488F" w:rsidRPr="0016488F" w:rsidRDefault="00691AA2" w:rsidP="0016488F">
      <w:pPr>
        <w:pStyle w:val="0noidung"/>
        <w:spacing w:before="120" w:after="0" w:line="240" w:lineRule="auto"/>
        <w:ind w:firstLine="0"/>
        <w:rPr>
          <w:sz w:val="28"/>
          <w:szCs w:val="28"/>
          <w:lang w:val="it-IT"/>
        </w:rPr>
      </w:pPr>
      <w:r>
        <w:rPr>
          <w:sz w:val="28"/>
          <w:szCs w:val="28"/>
          <w:lang w:val="it-IT"/>
        </w:rPr>
        <w:lastRenderedPageBreak/>
        <w:t xml:space="preserve">          </w:t>
      </w:r>
      <w:r w:rsidR="00D251A2" w:rsidRPr="001F10EF">
        <w:rPr>
          <w:sz w:val="28"/>
          <w:szCs w:val="28"/>
          <w:lang w:val="vi-VN"/>
        </w:rPr>
        <w:t>A</w:t>
      </w:r>
      <w:r w:rsidR="00D251A2" w:rsidRPr="00E4064C">
        <w:rPr>
          <w:sz w:val="28"/>
          <w:szCs w:val="28"/>
          <w:lang w:val="vi-VN"/>
        </w:rPr>
        <w:t>.</w:t>
      </w:r>
      <w:r w:rsidRPr="00691AA2">
        <w:rPr>
          <w:sz w:val="28"/>
          <w:szCs w:val="28"/>
          <w:lang w:val="it-IT"/>
        </w:rPr>
        <w:t xml:space="preserve"> </w:t>
      </w:r>
      <w:r>
        <w:rPr>
          <w:sz w:val="28"/>
          <w:szCs w:val="28"/>
          <w:lang w:val="vi-VN"/>
        </w:rPr>
        <w:t>28,26</w:t>
      </w:r>
      <w:r>
        <w:rPr>
          <w:sz w:val="28"/>
          <w:szCs w:val="28"/>
          <w:lang w:val="pt-BR"/>
        </w:rPr>
        <w:t xml:space="preserve"> </w:t>
      </w:r>
      <w:r w:rsidR="00D251A2" w:rsidRPr="00E4064C">
        <w:rPr>
          <w:sz w:val="28"/>
          <w:szCs w:val="28"/>
          <w:lang w:val="vi-VN"/>
        </w:rPr>
        <w:t>cm</w:t>
      </w:r>
      <w:r w:rsidR="00D251A2" w:rsidRPr="00E4064C">
        <w:rPr>
          <w:sz w:val="28"/>
          <w:szCs w:val="28"/>
          <w:vertAlign w:val="superscript"/>
          <w:lang w:val="vi-VN"/>
        </w:rPr>
        <w:t>2</w:t>
      </w:r>
      <w:r w:rsidR="00D251A2" w:rsidRPr="00183F13">
        <w:rPr>
          <w:color w:val="FF0000"/>
          <w:sz w:val="28"/>
          <w:szCs w:val="28"/>
          <w:lang w:val="vi-VN"/>
        </w:rPr>
        <w:t xml:space="preserve">     </w:t>
      </w:r>
      <w:r w:rsidR="00D251A2" w:rsidRPr="006408D0">
        <w:rPr>
          <w:sz w:val="28"/>
          <w:szCs w:val="28"/>
          <w:lang w:val="it-IT"/>
        </w:rPr>
        <w:t>;</w:t>
      </w:r>
      <w:r w:rsidR="00D251A2" w:rsidRPr="00183F13">
        <w:rPr>
          <w:color w:val="FF0000"/>
          <w:sz w:val="28"/>
          <w:szCs w:val="28"/>
          <w:lang w:val="it-IT"/>
        </w:rPr>
        <w:t xml:space="preserve">    </w:t>
      </w:r>
      <w:r w:rsidR="00D251A2" w:rsidRPr="00183F13">
        <w:rPr>
          <w:color w:val="FF0000"/>
          <w:sz w:val="28"/>
          <w:szCs w:val="28"/>
          <w:lang w:val="vi-VN"/>
        </w:rPr>
        <w:t xml:space="preserve">   </w:t>
      </w:r>
      <w:r>
        <w:rPr>
          <w:sz w:val="28"/>
          <w:szCs w:val="28"/>
          <w:lang w:val="vi-VN"/>
        </w:rPr>
        <w:t>B. 1</w:t>
      </w:r>
      <w:r w:rsidRPr="00691AA2">
        <w:rPr>
          <w:sz w:val="28"/>
          <w:szCs w:val="28"/>
          <w:lang w:val="it-IT"/>
        </w:rPr>
        <w:t>13,04</w:t>
      </w:r>
      <w:r w:rsidR="00D251A2" w:rsidRPr="00183F13">
        <w:rPr>
          <w:sz w:val="28"/>
          <w:szCs w:val="28"/>
          <w:lang w:val="vi-VN"/>
        </w:rPr>
        <w:t xml:space="preserve"> cm</w:t>
      </w:r>
      <w:r w:rsidR="00D251A2" w:rsidRPr="00183F13">
        <w:rPr>
          <w:sz w:val="28"/>
          <w:szCs w:val="28"/>
          <w:vertAlign w:val="superscript"/>
          <w:lang w:val="vi-VN"/>
        </w:rPr>
        <w:t>2</w:t>
      </w:r>
      <w:r w:rsidR="00D251A2" w:rsidRPr="00183F13">
        <w:rPr>
          <w:sz w:val="28"/>
          <w:szCs w:val="28"/>
          <w:lang w:val="vi-VN"/>
        </w:rPr>
        <w:t xml:space="preserve">     </w:t>
      </w:r>
      <w:r w:rsidR="00D251A2" w:rsidRPr="00183F13">
        <w:rPr>
          <w:sz w:val="28"/>
          <w:szCs w:val="28"/>
          <w:lang w:val="it-IT"/>
        </w:rPr>
        <w:t xml:space="preserve">  ;</w:t>
      </w:r>
      <w:r w:rsidR="00D251A2" w:rsidRPr="00183F13">
        <w:rPr>
          <w:sz w:val="28"/>
          <w:szCs w:val="28"/>
          <w:lang w:val="vi-VN"/>
        </w:rPr>
        <w:t xml:space="preserve"> </w:t>
      </w:r>
      <w:r w:rsidR="00D251A2" w:rsidRPr="00183F13">
        <w:rPr>
          <w:sz w:val="28"/>
          <w:szCs w:val="28"/>
          <w:lang w:val="it-IT"/>
        </w:rPr>
        <w:t xml:space="preserve">   </w:t>
      </w:r>
      <w:r w:rsidR="0016488F">
        <w:rPr>
          <w:sz w:val="28"/>
          <w:szCs w:val="28"/>
          <w:lang w:val="vi-VN"/>
        </w:rPr>
        <w:t xml:space="preserve">  C. 28,26 cm      </w:t>
      </w:r>
      <w:r w:rsidR="00D251A2" w:rsidRPr="00183F13">
        <w:rPr>
          <w:sz w:val="28"/>
          <w:szCs w:val="28"/>
          <w:lang w:val="vi-VN"/>
        </w:rPr>
        <w:t xml:space="preserve">  </w:t>
      </w:r>
      <w:r w:rsidR="00D251A2" w:rsidRPr="00183F13">
        <w:rPr>
          <w:sz w:val="28"/>
          <w:szCs w:val="28"/>
          <w:lang w:val="it-IT"/>
        </w:rPr>
        <w:t>;</w:t>
      </w:r>
      <w:r w:rsidR="00D251A2">
        <w:rPr>
          <w:sz w:val="28"/>
          <w:szCs w:val="28"/>
          <w:lang w:val="vi-VN"/>
        </w:rPr>
        <w:t xml:space="preserve">        </w:t>
      </w:r>
      <w:r w:rsidR="00D251A2" w:rsidRPr="00183F13">
        <w:rPr>
          <w:sz w:val="28"/>
          <w:szCs w:val="28"/>
          <w:lang w:val="vi-VN"/>
        </w:rPr>
        <w:t>D. 18,84 cm</w:t>
      </w:r>
      <w:r w:rsidRPr="00691AA2">
        <w:rPr>
          <w:sz w:val="28"/>
          <w:szCs w:val="28"/>
          <w:vertAlign w:val="superscript"/>
          <w:lang w:val="it-IT"/>
        </w:rPr>
        <w:t>2</w:t>
      </w:r>
      <w:r w:rsidR="00D251A2" w:rsidRPr="00183F13">
        <w:rPr>
          <w:sz w:val="28"/>
          <w:szCs w:val="28"/>
          <w:lang w:val="vi-VN"/>
        </w:rPr>
        <w:t xml:space="preserve">        </w:t>
      </w:r>
    </w:p>
    <w:p w:rsidR="00AF6B5E" w:rsidRPr="0016488F" w:rsidRDefault="001C3FC3" w:rsidP="0016488F">
      <w:pPr>
        <w:pStyle w:val="0noidung"/>
        <w:spacing w:before="120" w:after="0" w:line="240" w:lineRule="auto"/>
        <w:ind w:firstLine="0"/>
        <w:rPr>
          <w:sz w:val="28"/>
          <w:szCs w:val="28"/>
          <w:lang w:val="it-IT"/>
        </w:rPr>
      </w:pPr>
      <w:r w:rsidRPr="00FE4307">
        <w:rPr>
          <w:b/>
          <w:color w:val="000000"/>
          <w:sz w:val="28"/>
          <w:szCs w:val="28"/>
          <w:lang w:val="pt-BR"/>
        </w:rPr>
        <w:t>II. PHẦN TỰ LUẬN</w:t>
      </w:r>
    </w:p>
    <w:p w:rsidR="00992CB5" w:rsidRDefault="001C3FC3" w:rsidP="003504BA">
      <w:pPr>
        <w:rPr>
          <w:color w:val="000000"/>
          <w:sz w:val="28"/>
          <w:szCs w:val="28"/>
          <w:lang w:val="pt-BR"/>
        </w:rPr>
      </w:pPr>
      <w:r w:rsidRPr="00B96DC3">
        <w:rPr>
          <w:b/>
          <w:color w:val="000000"/>
          <w:sz w:val="28"/>
          <w:szCs w:val="28"/>
          <w:u w:val="single"/>
          <w:lang w:val="pt-BR"/>
        </w:rPr>
        <w:t xml:space="preserve">Câu </w:t>
      </w:r>
      <w:r w:rsidR="008416D9" w:rsidRPr="00B96DC3">
        <w:rPr>
          <w:b/>
          <w:color w:val="000000"/>
          <w:sz w:val="28"/>
          <w:szCs w:val="28"/>
          <w:u w:val="single"/>
          <w:lang w:val="pt-BR"/>
        </w:rPr>
        <w:t>8</w:t>
      </w:r>
      <w:r w:rsidR="00BB7FF0" w:rsidRPr="00FE4307">
        <w:rPr>
          <w:b/>
          <w:color w:val="000000"/>
          <w:sz w:val="28"/>
          <w:szCs w:val="28"/>
          <w:lang w:val="pt-BR"/>
        </w:rPr>
        <w:t>.</w:t>
      </w:r>
      <w:r w:rsidRPr="00FE4307">
        <w:rPr>
          <w:color w:val="000000"/>
          <w:sz w:val="28"/>
          <w:szCs w:val="28"/>
          <w:lang w:val="pt-BR"/>
        </w:rPr>
        <w:t xml:space="preserve"> Đặt tính rồi tính</w:t>
      </w:r>
      <w:r w:rsidR="00992CB5">
        <w:rPr>
          <w:color w:val="000000"/>
          <w:sz w:val="28"/>
          <w:szCs w:val="28"/>
          <w:lang w:val="pt-BR"/>
        </w:rPr>
        <w:t>:</w:t>
      </w:r>
    </w:p>
    <w:p w:rsidR="00917604" w:rsidRPr="00917604" w:rsidRDefault="00917604" w:rsidP="003504BA">
      <w:pPr>
        <w:rPr>
          <w:color w:val="000000"/>
          <w:sz w:val="16"/>
          <w:szCs w:val="16"/>
          <w:lang w:val="pt-BR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2693"/>
        <w:gridCol w:w="2693"/>
        <w:gridCol w:w="2835"/>
      </w:tblGrid>
      <w:tr w:rsidR="00992CB5" w:rsidTr="006F7EB1">
        <w:tc>
          <w:tcPr>
            <w:tcW w:w="2235" w:type="dxa"/>
          </w:tcPr>
          <w:p w:rsidR="00992CB5" w:rsidRDefault="00992CB5" w:rsidP="00055D6B">
            <w:pPr>
              <w:rPr>
                <w:rFonts w:eastAsia="Calibri"/>
                <w:color w:val="000000"/>
                <w:sz w:val="28"/>
                <w:szCs w:val="28"/>
              </w:rPr>
            </w:pPr>
            <w:r>
              <w:rPr>
                <w:rFonts w:eastAsia="Calibri"/>
                <w:color w:val="000000"/>
                <w:sz w:val="28"/>
                <w:szCs w:val="28"/>
              </w:rPr>
              <w:t>a)</w:t>
            </w:r>
            <w:r w:rsidR="006F7EB1" w:rsidRPr="006E184E">
              <w:rPr>
                <w:lang w:val="nl-NL"/>
              </w:rPr>
              <w:t xml:space="preserve"> </w:t>
            </w:r>
            <w:r w:rsidR="006F7EB1" w:rsidRPr="006F7EB1">
              <w:rPr>
                <w:sz w:val="28"/>
                <w:szCs w:val="28"/>
                <w:lang w:val="nl-NL"/>
              </w:rPr>
              <w:t>276,54 + 25,38</w:t>
            </w:r>
          </w:p>
        </w:tc>
        <w:tc>
          <w:tcPr>
            <w:tcW w:w="2693" w:type="dxa"/>
          </w:tcPr>
          <w:p w:rsidR="00992CB5" w:rsidRPr="006F7EB1" w:rsidRDefault="006F7EB1" w:rsidP="00055D6B">
            <w:pPr>
              <w:rPr>
                <w:rFonts w:eastAsia="Calibri"/>
                <w:color w:val="000000"/>
                <w:sz w:val="28"/>
                <w:szCs w:val="28"/>
              </w:rPr>
            </w:pPr>
            <w:r>
              <w:rPr>
                <w:rFonts w:eastAsia="Calibri"/>
                <w:color w:val="000000"/>
                <w:sz w:val="28"/>
                <w:szCs w:val="28"/>
              </w:rPr>
              <w:t xml:space="preserve"> ;   </w:t>
            </w:r>
            <w:r w:rsidR="00992CB5" w:rsidRPr="006F7EB1">
              <w:rPr>
                <w:rFonts w:eastAsia="Calibri"/>
                <w:color w:val="000000"/>
                <w:sz w:val="28"/>
                <w:szCs w:val="28"/>
              </w:rPr>
              <w:t xml:space="preserve">b) </w:t>
            </w:r>
            <w:r w:rsidRPr="006F7EB1">
              <w:rPr>
                <w:sz w:val="28"/>
                <w:szCs w:val="28"/>
                <w:lang w:val="nl-NL"/>
              </w:rPr>
              <w:t>574,4 – 59,28</w:t>
            </w:r>
            <w:r w:rsidRPr="006F7EB1">
              <w:rPr>
                <w:b/>
                <w:sz w:val="28"/>
                <w:szCs w:val="28"/>
                <w:lang w:val="nl-NL"/>
              </w:rPr>
              <w:t xml:space="preserve">     </w:t>
            </w:r>
          </w:p>
        </w:tc>
        <w:tc>
          <w:tcPr>
            <w:tcW w:w="2693" w:type="dxa"/>
          </w:tcPr>
          <w:p w:rsidR="00992CB5" w:rsidRPr="00055D6B" w:rsidRDefault="006F7EB1" w:rsidP="00417DCF">
            <w:pPr>
              <w:rPr>
                <w:rFonts w:eastAsia="Calibri"/>
                <w:color w:val="000000"/>
                <w:sz w:val="28"/>
                <w:szCs w:val="28"/>
              </w:rPr>
            </w:pPr>
            <w:r>
              <w:rPr>
                <w:rFonts w:eastAsia="Calibri"/>
                <w:color w:val="000000"/>
                <w:sz w:val="28"/>
                <w:szCs w:val="28"/>
              </w:rPr>
              <w:t xml:space="preserve">;  </w:t>
            </w:r>
            <w:r w:rsidR="00992CB5" w:rsidRPr="00055D6B">
              <w:rPr>
                <w:rFonts w:eastAsia="Calibri"/>
                <w:color w:val="000000"/>
                <w:sz w:val="28"/>
                <w:szCs w:val="28"/>
              </w:rPr>
              <w:t xml:space="preserve">c) </w:t>
            </w:r>
            <w:r w:rsidR="00055D6B" w:rsidRPr="00055D6B">
              <w:rPr>
                <w:sz w:val="28"/>
                <w:szCs w:val="28"/>
                <w:lang w:val="es-EC"/>
              </w:rPr>
              <w:t xml:space="preserve">4 ngày 15 giờ x </w:t>
            </w:r>
            <w:r w:rsidR="00417DCF">
              <w:rPr>
                <w:sz w:val="28"/>
                <w:szCs w:val="28"/>
                <w:lang w:val="es-EC"/>
              </w:rPr>
              <w:t>3</w:t>
            </w:r>
            <w:r w:rsidR="00055D6B" w:rsidRPr="00055D6B">
              <w:rPr>
                <w:sz w:val="28"/>
                <w:szCs w:val="28"/>
                <w:lang w:val="es-EC"/>
              </w:rPr>
              <w:t xml:space="preserve">                                         </w:t>
            </w:r>
          </w:p>
        </w:tc>
        <w:tc>
          <w:tcPr>
            <w:tcW w:w="2835" w:type="dxa"/>
          </w:tcPr>
          <w:p w:rsidR="00C8241C" w:rsidRPr="00055D6B" w:rsidRDefault="006F7EB1" w:rsidP="00C8241C">
            <w:pPr>
              <w:rPr>
                <w:rFonts w:eastAsia="Calibri"/>
                <w:color w:val="000000"/>
                <w:sz w:val="28"/>
                <w:szCs w:val="28"/>
              </w:rPr>
            </w:pPr>
            <w:r>
              <w:rPr>
                <w:rFonts w:eastAsia="Calibri"/>
                <w:color w:val="000000"/>
                <w:sz w:val="28"/>
                <w:szCs w:val="28"/>
              </w:rPr>
              <w:t xml:space="preserve">;   </w:t>
            </w:r>
            <w:r w:rsidR="00992CB5" w:rsidRPr="00055D6B">
              <w:rPr>
                <w:rFonts w:eastAsia="Calibri"/>
                <w:color w:val="000000"/>
                <w:sz w:val="28"/>
                <w:szCs w:val="28"/>
              </w:rPr>
              <w:t xml:space="preserve">d) </w:t>
            </w:r>
            <w:r w:rsidR="00055D6B" w:rsidRPr="00055D6B">
              <w:rPr>
                <w:sz w:val="28"/>
                <w:szCs w:val="28"/>
                <w:lang w:val="es-EC"/>
              </w:rPr>
              <w:t>24 giờ 42 phút : 6</w:t>
            </w:r>
          </w:p>
        </w:tc>
      </w:tr>
    </w:tbl>
    <w:p w:rsidR="00255216" w:rsidRDefault="00255216"/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"/>
        <w:gridCol w:w="941"/>
        <w:gridCol w:w="941"/>
        <w:gridCol w:w="940"/>
        <w:gridCol w:w="941"/>
        <w:gridCol w:w="941"/>
        <w:gridCol w:w="941"/>
        <w:gridCol w:w="940"/>
        <w:gridCol w:w="941"/>
        <w:gridCol w:w="941"/>
        <w:gridCol w:w="941"/>
      </w:tblGrid>
      <w:tr w:rsidR="001C3FC3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1C3FC3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C3FC3" w:rsidRPr="00FE4307" w:rsidRDefault="001C3FC3" w:rsidP="001C3FC3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</w:tbl>
    <w:p w:rsidR="004959CC" w:rsidRPr="00917604" w:rsidRDefault="004959CC" w:rsidP="00055D6B">
      <w:pPr>
        <w:shd w:val="clear" w:color="auto" w:fill="FFFFFF"/>
        <w:jc w:val="both"/>
        <w:rPr>
          <w:b/>
          <w:color w:val="000000"/>
          <w:sz w:val="16"/>
          <w:szCs w:val="16"/>
        </w:rPr>
      </w:pPr>
    </w:p>
    <w:p w:rsidR="00055D6B" w:rsidRPr="005425EF" w:rsidRDefault="00693710" w:rsidP="00055D6B">
      <w:pPr>
        <w:shd w:val="clear" w:color="auto" w:fill="FFFFFF"/>
        <w:jc w:val="both"/>
        <w:rPr>
          <w:color w:val="000000"/>
          <w:sz w:val="28"/>
          <w:szCs w:val="28"/>
        </w:rPr>
      </w:pPr>
      <w:r w:rsidRPr="00B96DC3">
        <w:rPr>
          <w:b/>
          <w:color w:val="000000"/>
          <w:sz w:val="28"/>
          <w:szCs w:val="28"/>
          <w:u w:val="single"/>
        </w:rPr>
        <w:t xml:space="preserve">Câu </w:t>
      </w:r>
      <w:r w:rsidR="008416D9" w:rsidRPr="00B96DC3">
        <w:rPr>
          <w:b/>
          <w:color w:val="000000"/>
          <w:sz w:val="28"/>
          <w:szCs w:val="28"/>
          <w:u w:val="single"/>
        </w:rPr>
        <w:t>9</w:t>
      </w:r>
      <w:r w:rsidR="00BB7FF0" w:rsidRPr="00FE4307">
        <w:rPr>
          <w:b/>
          <w:color w:val="000000"/>
          <w:sz w:val="28"/>
          <w:szCs w:val="28"/>
        </w:rPr>
        <w:t>.</w:t>
      </w:r>
      <w:r w:rsidRPr="00FE4307">
        <w:rPr>
          <w:color w:val="000000"/>
          <w:sz w:val="28"/>
          <w:szCs w:val="28"/>
        </w:rPr>
        <w:t xml:space="preserve"> </w:t>
      </w:r>
      <w:r w:rsidR="00055D6B" w:rsidRPr="005425EF">
        <w:rPr>
          <w:color w:val="000000"/>
          <w:sz w:val="28"/>
          <w:szCs w:val="28"/>
        </w:rPr>
        <w:t>Một ô tô đi từ A lúc 5 giờ 30 phút và đến B lúc 11 giờ 15 phút với vận tốc 50 km/h. Tính độ dài quãng đường AB.</w:t>
      </w:r>
    </w:p>
    <w:p w:rsidR="000F09CD" w:rsidRPr="00FE4307" w:rsidRDefault="000F09CD" w:rsidP="00055D6B">
      <w:pPr>
        <w:shd w:val="clear" w:color="auto" w:fill="FFFFFF"/>
        <w:jc w:val="center"/>
        <w:rPr>
          <w:b/>
          <w:color w:val="000000"/>
          <w:sz w:val="28"/>
          <w:szCs w:val="28"/>
          <w:lang w:val="pt-BR"/>
        </w:rPr>
      </w:pPr>
      <w:r w:rsidRPr="00FE4307">
        <w:rPr>
          <w:b/>
          <w:color w:val="000000"/>
          <w:sz w:val="28"/>
          <w:szCs w:val="28"/>
          <w:lang w:val="pt-BR"/>
        </w:rPr>
        <w:t>Bài giải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"/>
        <w:gridCol w:w="941"/>
        <w:gridCol w:w="941"/>
        <w:gridCol w:w="940"/>
        <w:gridCol w:w="941"/>
        <w:gridCol w:w="941"/>
        <w:gridCol w:w="941"/>
        <w:gridCol w:w="940"/>
        <w:gridCol w:w="941"/>
        <w:gridCol w:w="941"/>
        <w:gridCol w:w="941"/>
      </w:tblGrid>
      <w:tr w:rsidR="00DA2977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DA2977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A2977" w:rsidRPr="00FE4307" w:rsidRDefault="00DA2977" w:rsidP="00DA2977">
            <w:pPr>
              <w:rPr>
                <w:color w:val="000000"/>
                <w:sz w:val="12"/>
                <w:szCs w:val="12"/>
              </w:rPr>
            </w:pPr>
          </w:p>
        </w:tc>
      </w:tr>
      <w:tr w:rsidR="005D5985" w:rsidRPr="00FE4307" w:rsidTr="00255216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5D598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5D598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5D598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5D5985" w:rsidRPr="00FE4307" w:rsidTr="00255216">
        <w:tc>
          <w:tcPr>
            <w:tcW w:w="94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5D5985" w:rsidRPr="00FE4307" w:rsidRDefault="005D5985" w:rsidP="0004574D">
            <w:pPr>
              <w:rPr>
                <w:color w:val="000000"/>
                <w:sz w:val="12"/>
                <w:szCs w:val="12"/>
              </w:rPr>
            </w:pPr>
          </w:p>
        </w:tc>
      </w:tr>
    </w:tbl>
    <w:p w:rsidR="002F0289" w:rsidRPr="00917604" w:rsidRDefault="002F0289" w:rsidP="004959CC">
      <w:pPr>
        <w:spacing w:line="336" w:lineRule="auto"/>
        <w:rPr>
          <w:b/>
          <w:color w:val="000000"/>
          <w:sz w:val="16"/>
          <w:szCs w:val="16"/>
          <w:lang w:val="pt-BR"/>
        </w:rPr>
      </w:pPr>
    </w:p>
    <w:p w:rsidR="004959CC" w:rsidRDefault="003504BA" w:rsidP="008C2E15">
      <w:pPr>
        <w:rPr>
          <w:b/>
          <w:bCs/>
          <w:sz w:val="28"/>
          <w:szCs w:val="28"/>
          <w:lang w:val="nl-NL"/>
        </w:rPr>
      </w:pPr>
      <w:r w:rsidRPr="00B96DC3">
        <w:rPr>
          <w:b/>
          <w:color w:val="000000"/>
          <w:sz w:val="28"/>
          <w:szCs w:val="28"/>
          <w:u w:val="single"/>
          <w:lang w:val="pt-BR"/>
        </w:rPr>
        <w:t>Câu</w:t>
      </w:r>
      <w:r w:rsidR="000F09CD" w:rsidRPr="00B96DC3">
        <w:rPr>
          <w:b/>
          <w:color w:val="000000"/>
          <w:sz w:val="28"/>
          <w:szCs w:val="28"/>
          <w:u w:val="single"/>
          <w:lang w:val="pt-BR"/>
        </w:rPr>
        <w:t xml:space="preserve"> </w:t>
      </w:r>
      <w:r w:rsidR="00B83A38" w:rsidRPr="00B96DC3">
        <w:rPr>
          <w:b/>
          <w:color w:val="000000"/>
          <w:sz w:val="28"/>
          <w:szCs w:val="28"/>
          <w:u w:val="single"/>
          <w:lang w:val="pt-BR"/>
        </w:rPr>
        <w:t>1</w:t>
      </w:r>
      <w:r w:rsidR="00C0525E" w:rsidRPr="00B96DC3">
        <w:rPr>
          <w:b/>
          <w:color w:val="000000"/>
          <w:sz w:val="28"/>
          <w:szCs w:val="28"/>
          <w:u w:val="single"/>
          <w:lang w:val="pt-BR"/>
        </w:rPr>
        <w:t>0</w:t>
      </w:r>
      <w:r w:rsidR="000F09CD" w:rsidRPr="004959CC">
        <w:rPr>
          <w:b/>
          <w:color w:val="000000"/>
          <w:sz w:val="28"/>
          <w:szCs w:val="28"/>
          <w:lang w:val="pt-BR"/>
        </w:rPr>
        <w:t>:</w:t>
      </w:r>
      <w:r w:rsidR="00992CB5" w:rsidRPr="004959CC">
        <w:rPr>
          <w:b/>
          <w:color w:val="000000"/>
          <w:sz w:val="28"/>
          <w:szCs w:val="28"/>
          <w:lang w:val="pt-BR"/>
        </w:rPr>
        <w:t xml:space="preserve"> </w:t>
      </w:r>
      <w:r w:rsidR="004959CC" w:rsidRPr="004959CC">
        <w:rPr>
          <w:b/>
          <w:bCs/>
          <w:sz w:val="28"/>
          <w:szCs w:val="28"/>
          <w:lang w:val="nl-NL"/>
        </w:rPr>
        <w:t>(1 điểm). Tính bằng cách thuận tiện</w:t>
      </w:r>
    </w:p>
    <w:p w:rsidR="00FD3EE7" w:rsidRPr="008C2E15" w:rsidRDefault="008C2E15" w:rsidP="008C2E15">
      <w:pPr>
        <w:rPr>
          <w:sz w:val="28"/>
          <w:szCs w:val="28"/>
          <w:lang w:val="pt-BR"/>
        </w:rPr>
      </w:pPr>
      <w:r w:rsidRPr="001F10EF">
        <w:rPr>
          <w:sz w:val="28"/>
          <w:szCs w:val="28"/>
          <w:lang w:val="pt-BR"/>
        </w:rPr>
        <w:t xml:space="preserve">     </w:t>
      </w:r>
      <w:r w:rsidRPr="004959CC">
        <w:rPr>
          <w:sz w:val="28"/>
          <w:szCs w:val="28"/>
        </w:rPr>
        <w:t>a)</w:t>
      </w:r>
      <w:r w:rsidRPr="004959CC">
        <w:rPr>
          <w:sz w:val="28"/>
          <w:szCs w:val="28"/>
          <w:lang w:val="nl-NL"/>
        </w:rPr>
        <w:t xml:space="preserve"> 9,87 x 10 + 9,87  +  9,87 </w:t>
      </w:r>
      <w:r w:rsidRPr="004959CC">
        <w:rPr>
          <w:position w:val="-4"/>
          <w:sz w:val="28"/>
          <w:szCs w:val="28"/>
          <w:lang w:val="nl-NL"/>
        </w:rPr>
        <w:object w:dxaOrig="180" w:dyaOrig="200">
          <v:shape id="_x0000_i1026" type="#_x0000_t75" style="width:9pt;height:9.75pt" o:ole="">
            <v:imagedata r:id="rId11" o:title=""/>
          </v:shape>
          <o:OLEObject Type="Embed" ProgID="Equation.DSMT4" ShapeID="_x0000_i1026" DrawAspect="Content" ObjectID="_1744573457" r:id="rId12"/>
        </w:object>
      </w:r>
      <w:r w:rsidRPr="004959CC">
        <w:rPr>
          <w:sz w:val="28"/>
          <w:szCs w:val="28"/>
          <w:lang w:val="nl-NL"/>
        </w:rPr>
        <w:t xml:space="preserve"> 89</w:t>
      </w:r>
      <w:r>
        <w:rPr>
          <w:sz w:val="28"/>
          <w:szCs w:val="28"/>
          <w:lang w:val="nl-NL"/>
        </w:rPr>
        <w:t xml:space="preserve">                    b) </w:t>
      </w:r>
      <w:r w:rsidRPr="004959CC">
        <w:rPr>
          <w:sz w:val="28"/>
          <w:szCs w:val="28"/>
        </w:rPr>
        <w:t xml:space="preserve">0,25 + 0,76 + </w:t>
      </w:r>
      <w:r w:rsidRPr="004959CC">
        <w:rPr>
          <w:position w:val="-24"/>
          <w:sz w:val="28"/>
          <w:szCs w:val="28"/>
        </w:rPr>
        <w:object w:dxaOrig="240" w:dyaOrig="620">
          <v:shape id="_x0000_i1027" type="#_x0000_t75" style="width:12pt;height:30.75pt" o:ole="">
            <v:imagedata r:id="rId13" o:title=""/>
          </v:shape>
          <o:OLEObject Type="Embed" ProgID="Equation.3" ShapeID="_x0000_i1027" DrawAspect="Content" ObjectID="_1744573458" r:id="rId14"/>
        </w:object>
      </w:r>
      <w:r w:rsidRPr="004959CC">
        <w:rPr>
          <w:sz w:val="28"/>
          <w:szCs w:val="28"/>
        </w:rPr>
        <w:t xml:space="preserve"> + 0,24               </w:t>
      </w:r>
    </w:p>
    <w:tbl>
      <w:tblPr>
        <w:tblW w:w="1034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9"/>
        <w:gridCol w:w="940"/>
        <w:gridCol w:w="940"/>
        <w:gridCol w:w="939"/>
        <w:gridCol w:w="940"/>
        <w:gridCol w:w="941"/>
        <w:gridCol w:w="941"/>
        <w:gridCol w:w="940"/>
        <w:gridCol w:w="941"/>
        <w:gridCol w:w="941"/>
        <w:gridCol w:w="946"/>
      </w:tblGrid>
      <w:tr w:rsidR="00992CB5" w:rsidRPr="00FE4307" w:rsidTr="002C5710"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  <w:tr w:rsidR="00992CB5" w:rsidRPr="00FE4307" w:rsidTr="002C5710">
        <w:tc>
          <w:tcPr>
            <w:tcW w:w="938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39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1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  <w:tc>
          <w:tcPr>
            <w:tcW w:w="946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92CB5" w:rsidRPr="00FE4307" w:rsidRDefault="00992CB5" w:rsidP="0004574D">
            <w:pPr>
              <w:rPr>
                <w:color w:val="000000"/>
                <w:sz w:val="12"/>
                <w:szCs w:val="12"/>
              </w:rPr>
            </w:pPr>
          </w:p>
        </w:tc>
      </w:tr>
    </w:tbl>
    <w:p w:rsidR="00055D6B" w:rsidRPr="004959CC" w:rsidRDefault="004959CC" w:rsidP="00A528DC">
      <w:pPr>
        <w:spacing w:line="312" w:lineRule="auto"/>
        <w:rPr>
          <w:b/>
          <w:color w:val="000000"/>
          <w:sz w:val="28"/>
          <w:szCs w:val="28"/>
          <w:lang w:val="nb-NO"/>
        </w:rPr>
      </w:pPr>
      <w:r>
        <w:rPr>
          <w:color w:val="000000"/>
          <w:sz w:val="28"/>
          <w:szCs w:val="28"/>
          <w:lang w:val="nb-NO"/>
        </w:rPr>
        <w:t xml:space="preserve">                             </w:t>
      </w:r>
      <w:r w:rsidRPr="004959CC">
        <w:rPr>
          <w:b/>
          <w:color w:val="000000"/>
          <w:sz w:val="28"/>
          <w:szCs w:val="28"/>
          <w:lang w:val="nb-NO"/>
        </w:rPr>
        <w:t>----------------------------- HẾT -----------------------------</w:t>
      </w:r>
    </w:p>
    <w:p w:rsidR="004959CC" w:rsidRPr="007863A7" w:rsidRDefault="001739D0" w:rsidP="00A528DC">
      <w:pPr>
        <w:spacing w:line="312" w:lineRule="auto"/>
        <w:rPr>
          <w:color w:val="000000"/>
          <w:sz w:val="28"/>
          <w:szCs w:val="28"/>
          <w:lang w:val="nb-NO"/>
        </w:rPr>
      </w:pPr>
      <w:r w:rsidRPr="00FE4307">
        <w:rPr>
          <w:color w:val="000000"/>
          <w:sz w:val="28"/>
          <w:szCs w:val="28"/>
          <w:lang w:val="nb-NO"/>
        </w:rPr>
        <w:t>Giáo viên coi  .........................................Giáo viên chấm................................................</w:t>
      </w:r>
    </w:p>
    <w:tbl>
      <w:tblPr>
        <w:tblW w:w="10980" w:type="dxa"/>
        <w:tblInd w:w="-318" w:type="dxa"/>
        <w:tblLook w:val="01E0" w:firstRow="1" w:lastRow="1" w:firstColumn="1" w:lastColumn="1" w:noHBand="0" w:noVBand="0"/>
      </w:tblPr>
      <w:tblGrid>
        <w:gridCol w:w="5400"/>
        <w:gridCol w:w="5580"/>
      </w:tblGrid>
      <w:tr w:rsidR="005174FA" w:rsidRPr="00FE4307" w:rsidTr="00B214EA">
        <w:tc>
          <w:tcPr>
            <w:tcW w:w="5400" w:type="dxa"/>
          </w:tcPr>
          <w:p w:rsidR="005174FA" w:rsidRPr="004959CC" w:rsidRDefault="005174FA" w:rsidP="005174FA">
            <w:pPr>
              <w:jc w:val="center"/>
              <w:rPr>
                <w:color w:val="000000"/>
                <w:sz w:val="26"/>
                <w:szCs w:val="26"/>
                <w:lang w:val="nb-NO"/>
              </w:rPr>
            </w:pPr>
            <w:r w:rsidRPr="004959CC">
              <w:rPr>
                <w:color w:val="000000"/>
                <w:sz w:val="26"/>
                <w:szCs w:val="26"/>
                <w:lang w:val="nb-NO"/>
              </w:rPr>
              <w:lastRenderedPageBreak/>
              <w:t>PHÒNG GD &amp; ĐT HUYỆN KIM THÀNH</w:t>
            </w:r>
          </w:p>
          <w:p w:rsidR="005174FA" w:rsidRPr="004959CC" w:rsidRDefault="005174FA" w:rsidP="005174FA">
            <w:pPr>
              <w:jc w:val="center"/>
              <w:rPr>
                <w:color w:val="000000"/>
                <w:sz w:val="26"/>
                <w:szCs w:val="26"/>
                <w:lang w:val="nb-NO"/>
              </w:rPr>
            </w:pPr>
            <w:r w:rsidRPr="004959CC">
              <w:rPr>
                <w:b/>
                <w:color w:val="000000"/>
                <w:sz w:val="26"/>
                <w:szCs w:val="26"/>
                <w:lang w:val="nb-NO"/>
              </w:rPr>
              <w:t>TRƯỜNG TIỂU HỌC KIM ĐÍNH</w:t>
            </w:r>
          </w:p>
          <w:p w:rsidR="005174FA" w:rsidRPr="00FE4307" w:rsidRDefault="00DC06C6" w:rsidP="005174FA">
            <w:pPr>
              <w:rPr>
                <w:color w:val="000000"/>
                <w:sz w:val="28"/>
                <w:szCs w:val="28"/>
                <w:lang w:val="nb-NO"/>
              </w:rPr>
            </w:pPr>
            <w:r>
              <w:rPr>
                <w:noProof/>
                <w:color w:val="000000"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731520</wp:posOffset>
                      </wp:positionH>
                      <wp:positionV relativeFrom="paragraph">
                        <wp:posOffset>162560</wp:posOffset>
                      </wp:positionV>
                      <wp:extent cx="1315085" cy="372110"/>
                      <wp:effectExtent l="11430" t="8890" r="6985" b="9525"/>
                      <wp:wrapNone/>
                      <wp:docPr id="20" name="Text Box 3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15085" cy="37211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4399B" w:rsidRPr="00181C03" w:rsidRDefault="00D4399B" w:rsidP="005174FA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181C03">
                                    <w:rPr>
                                      <w:b/>
                                      <w:bCs/>
                                      <w:sz w:val="26"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9" o:spid="_x0000_s1027" type="#_x0000_t202" style="position:absolute;margin-left:57.6pt;margin-top:12.8pt;width:103.55pt;height:29.3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">
                      <v:textbox>
                        <w:txbxContent>
                          <w:p w:rsidR="00D4399B" w:rsidRPr="00181C03" w:rsidRDefault="00D4399B" w:rsidP="005174FA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181C03">
                              <w:rPr>
                                <w:b/>
                                <w:bCs/>
                                <w:sz w:val="26"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5174FA" w:rsidRPr="00FE4307" w:rsidRDefault="005174FA" w:rsidP="005174FA">
            <w:pPr>
              <w:jc w:val="center"/>
              <w:rPr>
                <w:color w:val="000000"/>
                <w:sz w:val="28"/>
                <w:szCs w:val="28"/>
                <w:lang w:val="nb-NO"/>
              </w:rPr>
            </w:pPr>
          </w:p>
        </w:tc>
        <w:tc>
          <w:tcPr>
            <w:tcW w:w="5580" w:type="dxa"/>
          </w:tcPr>
          <w:p w:rsidR="005174FA" w:rsidRPr="00FE4307" w:rsidRDefault="005174FA" w:rsidP="005174FA">
            <w:pPr>
              <w:jc w:val="center"/>
              <w:rPr>
                <w:b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b/>
                <w:color w:val="000000"/>
                <w:sz w:val="28"/>
                <w:szCs w:val="28"/>
                <w:lang w:val="nb-NO"/>
              </w:rPr>
              <w:t>BIỂU ĐIỂM CHẤM MÔN TOÁN</w:t>
            </w:r>
          </w:p>
          <w:p w:rsidR="005174FA" w:rsidRPr="00FE4307" w:rsidRDefault="007D3F7D" w:rsidP="005174FA">
            <w:pPr>
              <w:jc w:val="center"/>
              <w:rPr>
                <w:b/>
                <w:color w:val="000000"/>
                <w:sz w:val="28"/>
                <w:szCs w:val="28"/>
                <w:lang w:val="nb-NO"/>
              </w:rPr>
            </w:pPr>
            <w:r>
              <w:rPr>
                <w:b/>
                <w:color w:val="000000"/>
                <w:sz w:val="28"/>
                <w:szCs w:val="28"/>
                <w:lang w:val="nb-NO"/>
              </w:rPr>
              <w:t xml:space="preserve">GIỮA </w:t>
            </w:r>
            <w:r w:rsidR="00392A8C" w:rsidRPr="00FE4307">
              <w:rPr>
                <w:b/>
                <w:color w:val="000000"/>
                <w:sz w:val="28"/>
                <w:szCs w:val="28"/>
                <w:lang w:val="nb-NO"/>
              </w:rPr>
              <w:t xml:space="preserve">HỌC KÌ </w:t>
            </w:r>
            <w:r>
              <w:rPr>
                <w:b/>
                <w:color w:val="000000"/>
                <w:sz w:val="28"/>
                <w:szCs w:val="28"/>
                <w:lang w:val="nb-NO"/>
              </w:rPr>
              <w:t>I</w:t>
            </w:r>
            <w:r w:rsidR="00392A8C" w:rsidRPr="00FE4307">
              <w:rPr>
                <w:b/>
                <w:color w:val="000000"/>
                <w:sz w:val="28"/>
                <w:szCs w:val="28"/>
                <w:lang w:val="nb-NO"/>
              </w:rPr>
              <w:t>I</w:t>
            </w:r>
            <w:r w:rsidR="005174FA" w:rsidRPr="00FE4307">
              <w:rPr>
                <w:b/>
                <w:color w:val="000000"/>
                <w:sz w:val="28"/>
                <w:szCs w:val="28"/>
                <w:lang w:val="nb-NO"/>
              </w:rPr>
              <w:t xml:space="preserve"> - LỚP </w:t>
            </w:r>
            <w:r w:rsidR="009A7103">
              <w:rPr>
                <w:b/>
                <w:color w:val="000000"/>
                <w:sz w:val="28"/>
                <w:szCs w:val="28"/>
                <w:lang w:val="nb-NO"/>
              </w:rPr>
              <w:t>5</w:t>
            </w:r>
          </w:p>
          <w:p w:rsidR="005174FA" w:rsidRPr="00FE4307" w:rsidRDefault="00392A8C" w:rsidP="005174FA">
            <w:pPr>
              <w:jc w:val="center"/>
              <w:rPr>
                <w:b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b/>
                <w:color w:val="000000"/>
                <w:sz w:val="28"/>
                <w:szCs w:val="28"/>
                <w:lang w:val="nb-NO"/>
              </w:rPr>
              <w:t>NĂM HỌC: 202</w:t>
            </w:r>
            <w:r w:rsidR="009A7103">
              <w:rPr>
                <w:b/>
                <w:color w:val="000000"/>
                <w:sz w:val="28"/>
                <w:szCs w:val="28"/>
                <w:lang w:val="nb-NO"/>
              </w:rPr>
              <w:t>1</w:t>
            </w:r>
            <w:r w:rsidRPr="00FE4307">
              <w:rPr>
                <w:b/>
                <w:color w:val="000000"/>
                <w:sz w:val="28"/>
                <w:szCs w:val="28"/>
                <w:lang w:val="nb-NO"/>
              </w:rPr>
              <w:t xml:space="preserve"> - 202</w:t>
            </w:r>
            <w:r w:rsidR="009A7103">
              <w:rPr>
                <w:b/>
                <w:color w:val="000000"/>
                <w:sz w:val="28"/>
                <w:szCs w:val="28"/>
                <w:lang w:val="nb-NO"/>
              </w:rPr>
              <w:t>2</w:t>
            </w:r>
          </w:p>
          <w:p w:rsidR="005174FA" w:rsidRPr="00FE4307" w:rsidRDefault="005174FA" w:rsidP="005174FA">
            <w:pPr>
              <w:jc w:val="center"/>
              <w:rPr>
                <w:b/>
                <w:color w:val="000000"/>
                <w:sz w:val="28"/>
                <w:szCs w:val="28"/>
                <w:lang w:val="nb-NO"/>
              </w:rPr>
            </w:pPr>
          </w:p>
        </w:tc>
      </w:tr>
    </w:tbl>
    <w:p w:rsidR="005174FA" w:rsidRPr="00FE4307" w:rsidRDefault="005174FA" w:rsidP="005174FA">
      <w:pPr>
        <w:jc w:val="both"/>
        <w:rPr>
          <w:b/>
          <w:bCs/>
          <w:color w:val="000000"/>
          <w:sz w:val="28"/>
          <w:szCs w:val="28"/>
          <w:lang w:val="nb-NO"/>
        </w:rPr>
      </w:pPr>
    </w:p>
    <w:p w:rsidR="005174FA" w:rsidRPr="00FE4307" w:rsidRDefault="005174FA" w:rsidP="005174FA">
      <w:pPr>
        <w:jc w:val="both"/>
        <w:rPr>
          <w:b/>
          <w:bCs/>
          <w:color w:val="000000"/>
          <w:sz w:val="28"/>
          <w:szCs w:val="28"/>
          <w:lang w:val="nb-NO"/>
        </w:rPr>
      </w:pPr>
    </w:p>
    <w:p w:rsidR="005174FA" w:rsidRPr="00FE4307" w:rsidRDefault="005174FA" w:rsidP="005174FA">
      <w:pPr>
        <w:jc w:val="both"/>
        <w:rPr>
          <w:b/>
          <w:bCs/>
          <w:color w:val="000000"/>
          <w:sz w:val="28"/>
          <w:szCs w:val="28"/>
          <w:lang w:val="nb-NO"/>
        </w:rPr>
      </w:pPr>
      <w:r w:rsidRPr="00FE4307">
        <w:rPr>
          <w:b/>
          <w:bCs/>
          <w:color w:val="000000"/>
          <w:sz w:val="28"/>
          <w:szCs w:val="28"/>
          <w:lang w:val="nb-NO"/>
        </w:rPr>
        <w:t xml:space="preserve">I. PHẦN TRẮC NGHIỆM </w:t>
      </w:r>
      <w:r w:rsidRPr="00FE4307">
        <w:rPr>
          <w:bCs/>
          <w:i/>
          <w:color w:val="000000"/>
          <w:sz w:val="28"/>
          <w:szCs w:val="28"/>
          <w:lang w:val="nb-NO"/>
        </w:rPr>
        <w:t>(</w:t>
      </w:r>
      <w:r w:rsidR="00DC06C6">
        <w:rPr>
          <w:bCs/>
          <w:i/>
          <w:color w:val="000000"/>
          <w:sz w:val="28"/>
          <w:szCs w:val="28"/>
          <w:lang w:val="nb-NO"/>
        </w:rPr>
        <w:t>5</w:t>
      </w:r>
      <w:r w:rsidRPr="00FE4307">
        <w:rPr>
          <w:bCs/>
          <w:i/>
          <w:color w:val="000000"/>
          <w:sz w:val="28"/>
          <w:szCs w:val="28"/>
          <w:lang w:val="nb-NO"/>
        </w:rPr>
        <w:t xml:space="preserve"> điểm)</w:t>
      </w:r>
    </w:p>
    <w:p w:rsidR="005174FA" w:rsidRPr="00FE4307" w:rsidRDefault="005174FA" w:rsidP="005174FA">
      <w:pPr>
        <w:jc w:val="both"/>
        <w:rPr>
          <w:b/>
          <w:bCs/>
          <w:color w:val="000000"/>
          <w:sz w:val="28"/>
          <w:szCs w:val="28"/>
          <w:lang w:val="nb-NO"/>
        </w:rPr>
      </w:pPr>
    </w:p>
    <w:tbl>
      <w:tblPr>
        <w:tblW w:w="9923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796"/>
        <w:gridCol w:w="1039"/>
        <w:gridCol w:w="1134"/>
        <w:gridCol w:w="992"/>
        <w:gridCol w:w="1134"/>
        <w:gridCol w:w="1276"/>
        <w:gridCol w:w="1418"/>
        <w:gridCol w:w="1134"/>
      </w:tblGrid>
      <w:tr w:rsidR="00DC06C6" w:rsidRPr="00FE4307" w:rsidTr="004959CC">
        <w:tc>
          <w:tcPr>
            <w:tcW w:w="1796" w:type="dxa"/>
            <w:shd w:val="clear" w:color="auto" w:fill="auto"/>
            <w:vAlign w:val="center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FE4307">
              <w:rPr>
                <w:b/>
                <w:color w:val="000000"/>
                <w:sz w:val="28"/>
                <w:szCs w:val="28"/>
              </w:rPr>
              <w:t>Câu</w:t>
            </w:r>
          </w:p>
        </w:tc>
        <w:tc>
          <w:tcPr>
            <w:tcW w:w="1039" w:type="dxa"/>
            <w:shd w:val="clear" w:color="auto" w:fill="auto"/>
            <w:vAlign w:val="center"/>
          </w:tcPr>
          <w:p w:rsidR="00DC06C6" w:rsidRPr="00FE4307" w:rsidRDefault="00DC06C6" w:rsidP="005174FA">
            <w:pPr>
              <w:tabs>
                <w:tab w:val="left" w:pos="2670"/>
              </w:tabs>
              <w:spacing w:line="360" w:lineRule="auto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E4307">
              <w:rPr>
                <w:b/>
                <w:bCs/>
                <w:i/>
                <w:iCs/>
                <w:color w:val="000000"/>
                <w:sz w:val="28"/>
                <w:szCs w:val="28"/>
              </w:rPr>
              <w:t>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C06C6" w:rsidRPr="00FE4307" w:rsidRDefault="00DC06C6" w:rsidP="005174FA">
            <w:pPr>
              <w:tabs>
                <w:tab w:val="left" w:pos="2670"/>
              </w:tabs>
              <w:spacing w:line="360" w:lineRule="auto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E4307">
              <w:rPr>
                <w:b/>
                <w:bCs/>
                <w:i/>
                <w:iCs/>
                <w:color w:val="000000"/>
                <w:sz w:val="28"/>
                <w:szCs w:val="28"/>
              </w:rPr>
              <w:t>2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C06C6" w:rsidRPr="00FE4307" w:rsidRDefault="00DC06C6" w:rsidP="005174FA">
            <w:pPr>
              <w:tabs>
                <w:tab w:val="left" w:pos="2670"/>
              </w:tabs>
              <w:spacing w:line="360" w:lineRule="auto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E4307">
              <w:rPr>
                <w:b/>
                <w:bCs/>
                <w:i/>
                <w:iCs/>
                <w:color w:val="000000"/>
                <w:sz w:val="28"/>
                <w:szCs w:val="28"/>
              </w:rPr>
              <w:t>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C06C6" w:rsidRPr="00FE4307" w:rsidRDefault="00DC06C6" w:rsidP="005174FA">
            <w:pPr>
              <w:tabs>
                <w:tab w:val="left" w:pos="2670"/>
              </w:tabs>
              <w:spacing w:line="360" w:lineRule="auto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E4307">
              <w:rPr>
                <w:b/>
                <w:bCs/>
                <w:i/>
                <w:iCs/>
                <w:color w:val="000000"/>
                <w:sz w:val="28"/>
                <w:szCs w:val="28"/>
              </w:rPr>
              <w:t>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C06C6" w:rsidRPr="00FE4307" w:rsidRDefault="00DC06C6" w:rsidP="005174FA">
            <w:pPr>
              <w:tabs>
                <w:tab w:val="left" w:pos="2670"/>
              </w:tabs>
              <w:spacing w:line="360" w:lineRule="auto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E4307">
              <w:rPr>
                <w:b/>
                <w:bCs/>
                <w:i/>
                <w:iCs/>
                <w:color w:val="000000"/>
                <w:sz w:val="28"/>
                <w:szCs w:val="28"/>
              </w:rPr>
              <w:t>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06C6" w:rsidRPr="00FE4307" w:rsidRDefault="00DC06C6" w:rsidP="005174FA">
            <w:pPr>
              <w:tabs>
                <w:tab w:val="left" w:pos="2670"/>
              </w:tabs>
              <w:spacing w:line="360" w:lineRule="auto"/>
              <w:jc w:val="center"/>
              <w:rPr>
                <w:b/>
                <w:bCs/>
                <w:i/>
                <w:iCs/>
                <w:color w:val="000000"/>
                <w:sz w:val="28"/>
                <w:szCs w:val="28"/>
              </w:rPr>
            </w:pPr>
            <w:r w:rsidRPr="00FE4307">
              <w:rPr>
                <w:b/>
                <w:bCs/>
                <w:i/>
                <w:iCs/>
                <w:color w:val="000000"/>
                <w:sz w:val="28"/>
                <w:szCs w:val="28"/>
              </w:rPr>
              <w:t>6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b/>
                <w:i/>
                <w:color w:val="000000"/>
                <w:sz w:val="28"/>
                <w:szCs w:val="28"/>
              </w:rPr>
            </w:pPr>
            <w:r w:rsidRPr="00FE4307">
              <w:rPr>
                <w:b/>
                <w:i/>
                <w:color w:val="000000"/>
                <w:sz w:val="28"/>
                <w:szCs w:val="28"/>
              </w:rPr>
              <w:t>7</w:t>
            </w:r>
          </w:p>
        </w:tc>
      </w:tr>
      <w:tr w:rsidR="00DC06C6" w:rsidRPr="00FE4307" w:rsidTr="004959CC">
        <w:tc>
          <w:tcPr>
            <w:tcW w:w="1796" w:type="dxa"/>
            <w:shd w:val="clear" w:color="auto" w:fill="auto"/>
            <w:vAlign w:val="center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b/>
                <w:color w:val="000000"/>
                <w:sz w:val="28"/>
                <w:szCs w:val="28"/>
              </w:rPr>
            </w:pPr>
            <w:r w:rsidRPr="00FE4307">
              <w:rPr>
                <w:b/>
                <w:color w:val="000000"/>
                <w:sz w:val="28"/>
                <w:szCs w:val="28"/>
              </w:rPr>
              <w:t>Đáp án</w:t>
            </w:r>
          </w:p>
        </w:tc>
        <w:tc>
          <w:tcPr>
            <w:tcW w:w="1039" w:type="dxa"/>
            <w:shd w:val="clear" w:color="auto" w:fill="auto"/>
            <w:vAlign w:val="center"/>
          </w:tcPr>
          <w:p w:rsidR="00DC06C6" w:rsidRPr="00FE4307" w:rsidRDefault="006408D0" w:rsidP="005174FA">
            <w:pPr>
              <w:jc w:val="center"/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>C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C06C6" w:rsidRPr="00FE4307" w:rsidRDefault="006408D0" w:rsidP="00DC06C6">
            <w:pPr>
              <w:jc w:val="both"/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 xml:space="preserve">   D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DC06C6" w:rsidRPr="00FE4307" w:rsidRDefault="00417DCF" w:rsidP="005174FA">
            <w:pPr>
              <w:jc w:val="center"/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>A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C06C6" w:rsidRPr="00FE4307" w:rsidRDefault="00417DCF" w:rsidP="005174FA">
            <w:pPr>
              <w:jc w:val="center"/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>B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DC06C6" w:rsidRDefault="00DC06C6" w:rsidP="001E3F40">
            <w:pPr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 xml:space="preserve">a) </w:t>
            </w:r>
            <w:r w:rsidR="006408D0">
              <w:rPr>
                <w:bCs/>
                <w:color w:val="000000"/>
                <w:sz w:val="28"/>
                <w:szCs w:val="28"/>
                <w:lang w:val="nb-NO"/>
              </w:rPr>
              <w:t>12</w:t>
            </w:r>
            <w:r w:rsidR="00417DCF">
              <w:rPr>
                <w:bCs/>
                <w:color w:val="000000"/>
                <w:sz w:val="28"/>
                <w:szCs w:val="28"/>
                <w:lang w:val="nb-NO"/>
              </w:rPr>
              <w:t>300</w:t>
            </w:r>
          </w:p>
          <w:p w:rsidR="00DC06C6" w:rsidRPr="00FE4307" w:rsidRDefault="00DC06C6" w:rsidP="00417DCF">
            <w:pPr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 xml:space="preserve">b) </w:t>
            </w:r>
            <w:r w:rsidR="00417DCF">
              <w:rPr>
                <w:bCs/>
                <w:color w:val="000000"/>
                <w:sz w:val="28"/>
                <w:szCs w:val="28"/>
                <w:lang w:val="nb-NO"/>
              </w:rPr>
              <w:t>8,15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DC06C6" w:rsidRDefault="00417DCF" w:rsidP="00417DCF">
            <w:pPr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>a) 8; 6</w:t>
            </w:r>
          </w:p>
          <w:p w:rsidR="00417DCF" w:rsidRPr="00FE4307" w:rsidRDefault="00417DCF" w:rsidP="00417DCF">
            <w:pPr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 xml:space="preserve">b) </w:t>
            </w:r>
            <w:r w:rsidR="006408D0">
              <w:rPr>
                <w:bCs/>
                <w:color w:val="000000"/>
                <w:sz w:val="28"/>
                <w:szCs w:val="28"/>
                <w:lang w:val="nb-NO"/>
              </w:rPr>
              <w:t>D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DC06C6" w:rsidRPr="00FE4307" w:rsidRDefault="006408D0" w:rsidP="00DC06C6">
            <w:pPr>
              <w:jc w:val="center"/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>A</w:t>
            </w:r>
          </w:p>
        </w:tc>
      </w:tr>
      <w:tr w:rsidR="00DC06C6" w:rsidRPr="00FE4307" w:rsidTr="004959CC">
        <w:tc>
          <w:tcPr>
            <w:tcW w:w="1796" w:type="dxa"/>
            <w:shd w:val="clear" w:color="auto" w:fill="auto"/>
            <w:vAlign w:val="center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FE4307">
              <w:rPr>
                <w:b/>
                <w:color w:val="000000"/>
                <w:sz w:val="28"/>
                <w:szCs w:val="28"/>
                <w:lang w:val="vi-VN"/>
              </w:rPr>
              <w:t>Số điểm</w:t>
            </w:r>
          </w:p>
        </w:tc>
        <w:tc>
          <w:tcPr>
            <w:tcW w:w="1039" w:type="dxa"/>
            <w:shd w:val="clear" w:color="auto" w:fill="auto"/>
          </w:tcPr>
          <w:p w:rsidR="00DC06C6" w:rsidRPr="00FE4307" w:rsidRDefault="00DC06C6" w:rsidP="005174FA">
            <w:pPr>
              <w:jc w:val="center"/>
              <w:rPr>
                <w:b/>
                <w:bCs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1134" w:type="dxa"/>
            <w:shd w:val="clear" w:color="auto" w:fill="auto"/>
          </w:tcPr>
          <w:p w:rsidR="00DC06C6" w:rsidRPr="00FE4307" w:rsidRDefault="00DC06C6" w:rsidP="005174FA">
            <w:pPr>
              <w:jc w:val="center"/>
              <w:rPr>
                <w:b/>
                <w:bCs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992" w:type="dxa"/>
            <w:shd w:val="clear" w:color="auto" w:fill="auto"/>
          </w:tcPr>
          <w:p w:rsidR="00DC06C6" w:rsidRPr="00FE4307" w:rsidRDefault="00DC06C6" w:rsidP="005174FA">
            <w:pPr>
              <w:jc w:val="center"/>
              <w:rPr>
                <w:bCs/>
                <w:color w:val="000000"/>
                <w:sz w:val="28"/>
                <w:szCs w:val="28"/>
                <w:lang w:val="nb-NO"/>
              </w:rPr>
            </w:pPr>
            <w:r w:rsidRPr="00FE4307">
              <w:rPr>
                <w:bCs/>
                <w:color w:val="000000"/>
                <w:sz w:val="28"/>
                <w:szCs w:val="28"/>
                <w:lang w:val="nb-NO"/>
              </w:rPr>
              <w:t>0,5đ</w:t>
            </w:r>
          </w:p>
        </w:tc>
        <w:tc>
          <w:tcPr>
            <w:tcW w:w="1134" w:type="dxa"/>
            <w:shd w:val="clear" w:color="auto" w:fill="auto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 w:rsidRPr="00FE4307">
              <w:rPr>
                <w:color w:val="000000"/>
                <w:sz w:val="28"/>
                <w:szCs w:val="28"/>
              </w:rPr>
              <w:t>0,5đ</w:t>
            </w:r>
          </w:p>
        </w:tc>
        <w:tc>
          <w:tcPr>
            <w:tcW w:w="1276" w:type="dxa"/>
            <w:shd w:val="clear" w:color="auto" w:fill="auto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8"/>
                <w:szCs w:val="28"/>
              </w:rPr>
              <w:t>1,0</w:t>
            </w:r>
            <w:r w:rsidRPr="00FE4307">
              <w:rPr>
                <w:color w:val="000000"/>
                <w:sz w:val="28"/>
                <w:szCs w:val="28"/>
              </w:rPr>
              <w:t>đ</w:t>
            </w:r>
          </w:p>
        </w:tc>
        <w:tc>
          <w:tcPr>
            <w:tcW w:w="1418" w:type="dxa"/>
            <w:shd w:val="clear" w:color="auto" w:fill="auto"/>
          </w:tcPr>
          <w:p w:rsidR="00DC06C6" w:rsidRPr="00FE4307" w:rsidRDefault="00DC06C6" w:rsidP="005174FA">
            <w:pPr>
              <w:spacing w:after="200" w:line="276" w:lineRule="auto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8"/>
                <w:szCs w:val="28"/>
              </w:rPr>
              <w:t>1,0</w:t>
            </w:r>
            <w:r w:rsidRPr="00FE4307">
              <w:rPr>
                <w:color w:val="000000"/>
                <w:sz w:val="28"/>
                <w:szCs w:val="28"/>
              </w:rPr>
              <w:t>đ</w:t>
            </w:r>
          </w:p>
        </w:tc>
        <w:tc>
          <w:tcPr>
            <w:tcW w:w="1134" w:type="dxa"/>
            <w:shd w:val="clear" w:color="auto" w:fill="auto"/>
          </w:tcPr>
          <w:p w:rsidR="00DC06C6" w:rsidRPr="00FE4307" w:rsidRDefault="00DC06C6" w:rsidP="005174FA">
            <w:pPr>
              <w:jc w:val="center"/>
              <w:rPr>
                <w:bCs/>
                <w:color w:val="000000"/>
                <w:sz w:val="28"/>
                <w:szCs w:val="28"/>
                <w:lang w:val="nb-NO"/>
              </w:rPr>
            </w:pPr>
            <w:r>
              <w:rPr>
                <w:bCs/>
                <w:color w:val="000000"/>
                <w:sz w:val="28"/>
                <w:szCs w:val="28"/>
                <w:lang w:val="nb-NO"/>
              </w:rPr>
              <w:t>1,0</w:t>
            </w:r>
            <w:r w:rsidRPr="00FE4307">
              <w:rPr>
                <w:bCs/>
                <w:color w:val="000000"/>
                <w:sz w:val="28"/>
                <w:szCs w:val="28"/>
                <w:lang w:val="nb-NO"/>
              </w:rPr>
              <w:t>đ</w:t>
            </w:r>
          </w:p>
        </w:tc>
      </w:tr>
    </w:tbl>
    <w:p w:rsidR="005174FA" w:rsidRPr="00FE4307" w:rsidRDefault="005174FA" w:rsidP="005174FA">
      <w:pPr>
        <w:spacing w:line="360" w:lineRule="auto"/>
        <w:rPr>
          <w:b/>
          <w:color w:val="000000"/>
          <w:sz w:val="28"/>
          <w:szCs w:val="28"/>
          <w:lang w:val="nb-NO"/>
        </w:rPr>
      </w:pPr>
    </w:p>
    <w:p w:rsidR="005174FA" w:rsidRPr="00FE4307" w:rsidRDefault="005174FA" w:rsidP="005174FA">
      <w:pPr>
        <w:spacing w:line="360" w:lineRule="auto"/>
        <w:rPr>
          <w:b/>
          <w:color w:val="000000"/>
          <w:sz w:val="28"/>
          <w:szCs w:val="28"/>
          <w:lang w:val="nb-NO"/>
        </w:rPr>
      </w:pPr>
      <w:r w:rsidRPr="00FE4307">
        <w:rPr>
          <w:b/>
          <w:color w:val="000000"/>
          <w:sz w:val="28"/>
          <w:szCs w:val="28"/>
          <w:lang w:val="nb-NO"/>
        </w:rPr>
        <w:t xml:space="preserve">II. PHẦN TỰ LUẬN </w:t>
      </w:r>
      <w:r w:rsidRPr="00FE4307">
        <w:rPr>
          <w:bCs/>
          <w:i/>
          <w:color w:val="000000"/>
          <w:sz w:val="28"/>
          <w:szCs w:val="28"/>
          <w:lang w:val="nb-NO"/>
        </w:rPr>
        <w:t>(</w:t>
      </w:r>
      <w:r w:rsidR="00DC06C6">
        <w:rPr>
          <w:bCs/>
          <w:i/>
          <w:color w:val="000000"/>
          <w:sz w:val="28"/>
          <w:szCs w:val="28"/>
          <w:lang w:val="nb-NO"/>
        </w:rPr>
        <w:t>5</w:t>
      </w:r>
      <w:r w:rsidRPr="00FE4307">
        <w:rPr>
          <w:bCs/>
          <w:i/>
          <w:color w:val="000000"/>
          <w:sz w:val="28"/>
          <w:szCs w:val="28"/>
          <w:lang w:val="nb-NO"/>
        </w:rPr>
        <w:t xml:space="preserve"> điểm)</w:t>
      </w:r>
      <w:r w:rsidRPr="00FE4307">
        <w:rPr>
          <w:b/>
          <w:color w:val="000000"/>
          <w:sz w:val="28"/>
          <w:szCs w:val="28"/>
          <w:lang w:val="nb-NO"/>
        </w:rPr>
        <w:t xml:space="preserve"> </w:t>
      </w:r>
    </w:p>
    <w:p w:rsidR="005174FA" w:rsidRDefault="005174FA" w:rsidP="005174FA">
      <w:pPr>
        <w:spacing w:line="360" w:lineRule="auto"/>
        <w:rPr>
          <w:i/>
          <w:color w:val="000000"/>
          <w:sz w:val="28"/>
          <w:szCs w:val="28"/>
          <w:lang w:val="nb-NO"/>
        </w:rPr>
      </w:pPr>
      <w:r w:rsidRPr="00FE4307">
        <w:rPr>
          <w:b/>
          <w:color w:val="000000"/>
          <w:sz w:val="28"/>
          <w:szCs w:val="28"/>
          <w:lang w:val="nb-NO"/>
        </w:rPr>
        <w:t xml:space="preserve">Câu </w:t>
      </w:r>
      <w:r w:rsidR="00DC06C6">
        <w:rPr>
          <w:b/>
          <w:color w:val="000000"/>
          <w:sz w:val="28"/>
          <w:szCs w:val="28"/>
          <w:lang w:val="nb-NO"/>
        </w:rPr>
        <w:t>8</w:t>
      </w:r>
      <w:r w:rsidRPr="00FE4307">
        <w:rPr>
          <w:b/>
          <w:color w:val="000000"/>
          <w:sz w:val="28"/>
          <w:szCs w:val="28"/>
          <w:lang w:val="nb-NO"/>
        </w:rPr>
        <w:t xml:space="preserve">: </w:t>
      </w:r>
      <w:r w:rsidRPr="00987A6B">
        <w:rPr>
          <w:i/>
          <w:color w:val="000000"/>
          <w:sz w:val="28"/>
          <w:szCs w:val="28"/>
          <w:lang w:val="nb-NO"/>
        </w:rPr>
        <w:t>(</w:t>
      </w:r>
      <w:r w:rsidR="00DC06C6" w:rsidRPr="00987A6B">
        <w:rPr>
          <w:i/>
          <w:color w:val="000000"/>
          <w:sz w:val="28"/>
          <w:szCs w:val="28"/>
          <w:lang w:val="nb-NO"/>
        </w:rPr>
        <w:t>2,0</w:t>
      </w:r>
      <w:r w:rsidRPr="00987A6B">
        <w:rPr>
          <w:i/>
          <w:color w:val="000000"/>
          <w:sz w:val="28"/>
          <w:szCs w:val="28"/>
          <w:lang w:val="nb-NO"/>
        </w:rPr>
        <w:t xml:space="preserve"> điểm)</w:t>
      </w:r>
      <w:r w:rsidRPr="00FE4307">
        <w:rPr>
          <w:color w:val="000000"/>
          <w:sz w:val="28"/>
          <w:szCs w:val="28"/>
          <w:lang w:val="nb-NO"/>
        </w:rPr>
        <w:t xml:space="preserve"> </w:t>
      </w:r>
      <w:r w:rsidRPr="00FE4307">
        <w:rPr>
          <w:i/>
          <w:color w:val="000000"/>
          <w:sz w:val="28"/>
          <w:szCs w:val="28"/>
          <w:lang w:val="nb-NO"/>
        </w:rPr>
        <w:t>Tính đúng mỗi phần được 0,5 điểm</w:t>
      </w:r>
    </w:p>
    <w:tbl>
      <w:tblPr>
        <w:tblStyle w:val="TableGrid"/>
        <w:tblW w:w="9876" w:type="dxa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2173"/>
        <w:gridCol w:w="2646"/>
        <w:gridCol w:w="2647"/>
      </w:tblGrid>
      <w:tr w:rsidR="00417DCF" w:rsidTr="00417DCF">
        <w:tc>
          <w:tcPr>
            <w:tcW w:w="2410" w:type="dxa"/>
          </w:tcPr>
          <w:p w:rsidR="00417DCF" w:rsidRDefault="00417DCF" w:rsidP="005174FA">
            <w:pPr>
              <w:spacing w:line="360" w:lineRule="auto"/>
              <w:rPr>
                <w:color w:val="000000"/>
                <w:sz w:val="28"/>
                <w:szCs w:val="28"/>
                <w:lang w:val="nb-NO"/>
              </w:rPr>
            </w:pPr>
            <w:r>
              <w:rPr>
                <w:color w:val="000000"/>
                <w:sz w:val="28"/>
                <w:szCs w:val="28"/>
                <w:lang w:val="nb-NO"/>
              </w:rPr>
              <w:t xml:space="preserve">a) </w:t>
            </w:r>
            <w:r w:rsidR="006F7EB1" w:rsidRPr="005F2189">
              <w:rPr>
                <w:sz w:val="26"/>
                <w:szCs w:val="26"/>
              </w:rPr>
              <w:t>301,92</w:t>
            </w:r>
            <w:r w:rsidR="006408D0">
              <w:rPr>
                <w:sz w:val="26"/>
                <w:szCs w:val="26"/>
              </w:rPr>
              <w:t xml:space="preserve">    </w:t>
            </w:r>
          </w:p>
        </w:tc>
        <w:tc>
          <w:tcPr>
            <w:tcW w:w="2173" w:type="dxa"/>
          </w:tcPr>
          <w:p w:rsidR="00417DCF" w:rsidRDefault="00417DCF" w:rsidP="005174FA">
            <w:pPr>
              <w:spacing w:line="360" w:lineRule="auto"/>
              <w:rPr>
                <w:color w:val="000000"/>
                <w:sz w:val="28"/>
                <w:szCs w:val="28"/>
                <w:lang w:val="nb-NO"/>
              </w:rPr>
            </w:pPr>
            <w:r>
              <w:rPr>
                <w:color w:val="000000"/>
                <w:sz w:val="28"/>
                <w:szCs w:val="28"/>
                <w:lang w:val="nb-NO"/>
              </w:rPr>
              <w:t xml:space="preserve">b) </w:t>
            </w:r>
            <w:r w:rsidR="006F7EB1" w:rsidRPr="005F2189">
              <w:rPr>
                <w:sz w:val="26"/>
                <w:szCs w:val="26"/>
              </w:rPr>
              <w:t>515,12</w:t>
            </w:r>
          </w:p>
        </w:tc>
        <w:tc>
          <w:tcPr>
            <w:tcW w:w="2646" w:type="dxa"/>
          </w:tcPr>
          <w:p w:rsidR="00417DCF" w:rsidRDefault="00253A1C" w:rsidP="005174FA">
            <w:pPr>
              <w:spacing w:line="360" w:lineRule="auto"/>
              <w:rPr>
                <w:color w:val="000000"/>
                <w:sz w:val="28"/>
                <w:szCs w:val="28"/>
                <w:lang w:val="nb-NO"/>
              </w:rPr>
            </w:pPr>
            <w:r>
              <w:rPr>
                <w:color w:val="000000"/>
                <w:sz w:val="28"/>
                <w:szCs w:val="28"/>
                <w:lang w:val="nb-NO"/>
              </w:rPr>
              <w:t>c) 13</w:t>
            </w:r>
            <w:r w:rsidR="00417DCF">
              <w:rPr>
                <w:color w:val="000000"/>
                <w:sz w:val="28"/>
                <w:szCs w:val="28"/>
                <w:lang w:val="nb-NO"/>
              </w:rPr>
              <w:t xml:space="preserve"> ngày 21 giờ</w:t>
            </w:r>
          </w:p>
        </w:tc>
        <w:tc>
          <w:tcPr>
            <w:tcW w:w="2647" w:type="dxa"/>
          </w:tcPr>
          <w:p w:rsidR="00417DCF" w:rsidRDefault="00417DCF" w:rsidP="005174FA">
            <w:pPr>
              <w:spacing w:line="360" w:lineRule="auto"/>
              <w:rPr>
                <w:color w:val="000000"/>
                <w:sz w:val="28"/>
                <w:szCs w:val="28"/>
                <w:lang w:val="nb-NO"/>
              </w:rPr>
            </w:pPr>
            <w:r>
              <w:rPr>
                <w:color w:val="000000"/>
                <w:sz w:val="28"/>
                <w:szCs w:val="28"/>
                <w:lang w:val="nb-NO"/>
              </w:rPr>
              <w:t>d) 4 giờ 7 phút</w:t>
            </w:r>
          </w:p>
        </w:tc>
      </w:tr>
    </w:tbl>
    <w:p w:rsidR="00B83A38" w:rsidRPr="00FE4307" w:rsidRDefault="00B83A38" w:rsidP="00B55F52">
      <w:pPr>
        <w:spacing w:line="276" w:lineRule="auto"/>
        <w:rPr>
          <w:color w:val="000000"/>
          <w:sz w:val="28"/>
          <w:szCs w:val="28"/>
          <w:lang w:val="nb-NO"/>
        </w:rPr>
      </w:pPr>
      <w:r w:rsidRPr="00FE4307">
        <w:rPr>
          <w:b/>
          <w:color w:val="000000"/>
          <w:sz w:val="28"/>
          <w:szCs w:val="28"/>
          <w:lang w:val="nb-NO"/>
        </w:rPr>
        <w:t xml:space="preserve">Câu </w:t>
      </w:r>
      <w:r w:rsidR="00DC06C6">
        <w:rPr>
          <w:b/>
          <w:color w:val="000000"/>
          <w:sz w:val="28"/>
          <w:szCs w:val="28"/>
          <w:lang w:val="nb-NO"/>
        </w:rPr>
        <w:t>9</w:t>
      </w:r>
      <w:r w:rsidR="005174FA" w:rsidRPr="00FE4307">
        <w:rPr>
          <w:b/>
          <w:color w:val="000000"/>
          <w:sz w:val="28"/>
          <w:szCs w:val="28"/>
          <w:lang w:val="nb-NO"/>
        </w:rPr>
        <w:t>:</w:t>
      </w:r>
      <w:r w:rsidR="005174FA" w:rsidRPr="00FE4307">
        <w:rPr>
          <w:color w:val="000000"/>
          <w:sz w:val="28"/>
          <w:szCs w:val="28"/>
          <w:lang w:val="nb-NO"/>
        </w:rPr>
        <w:t xml:space="preserve"> </w:t>
      </w:r>
      <w:r w:rsidR="005174FA" w:rsidRPr="00B55F52">
        <w:rPr>
          <w:i/>
          <w:color w:val="000000"/>
          <w:sz w:val="28"/>
          <w:szCs w:val="28"/>
          <w:lang w:val="nb-NO"/>
        </w:rPr>
        <w:t>(2</w:t>
      </w:r>
      <w:r w:rsidR="00DC06C6">
        <w:rPr>
          <w:i/>
          <w:color w:val="000000"/>
          <w:sz w:val="28"/>
          <w:szCs w:val="28"/>
          <w:lang w:val="nb-NO"/>
        </w:rPr>
        <w:t>,0</w:t>
      </w:r>
      <w:r w:rsidR="005174FA" w:rsidRPr="00B55F52">
        <w:rPr>
          <w:i/>
          <w:color w:val="000000"/>
          <w:sz w:val="28"/>
          <w:szCs w:val="28"/>
          <w:lang w:val="nb-NO"/>
        </w:rPr>
        <w:t xml:space="preserve"> điểm)</w:t>
      </w:r>
      <w:r w:rsidR="005174FA" w:rsidRPr="00FE4307">
        <w:rPr>
          <w:color w:val="000000"/>
          <w:sz w:val="28"/>
          <w:szCs w:val="28"/>
          <w:lang w:val="nb-NO"/>
        </w:rPr>
        <w:t xml:space="preserve">       </w:t>
      </w:r>
    </w:p>
    <w:p w:rsidR="00ED1694" w:rsidRPr="005425EF" w:rsidRDefault="00417DCF" w:rsidP="00B55F52">
      <w:pPr>
        <w:spacing w:line="276" w:lineRule="auto"/>
        <w:ind w:firstLine="720"/>
        <w:rPr>
          <w:color w:val="000000"/>
          <w:sz w:val="28"/>
          <w:szCs w:val="28"/>
          <w:lang w:val="nb-NO"/>
        </w:rPr>
      </w:pPr>
      <w:r w:rsidRPr="005425EF">
        <w:rPr>
          <w:color w:val="000000"/>
          <w:sz w:val="28"/>
          <w:szCs w:val="28"/>
          <w:lang w:val="nb-NO"/>
        </w:rPr>
        <w:t>Thời gian ô tô đi từ A đến B là</w:t>
      </w:r>
      <w:r w:rsidR="00ED1694" w:rsidRPr="005425EF">
        <w:rPr>
          <w:color w:val="000000"/>
          <w:sz w:val="28"/>
          <w:szCs w:val="28"/>
          <w:lang w:val="nb-NO"/>
        </w:rPr>
        <w:t>:</w:t>
      </w:r>
      <w:r w:rsidR="004446D2" w:rsidRPr="005425EF">
        <w:rPr>
          <w:color w:val="000000"/>
          <w:sz w:val="28"/>
          <w:szCs w:val="28"/>
          <w:lang w:val="nb-NO"/>
        </w:rPr>
        <w:t xml:space="preserve">          </w:t>
      </w:r>
      <w:r w:rsidR="004446D2" w:rsidRPr="005425EF">
        <w:rPr>
          <w:i/>
          <w:color w:val="000000"/>
          <w:sz w:val="28"/>
          <w:szCs w:val="28"/>
          <w:lang w:val="nb-NO"/>
        </w:rPr>
        <w:t>(0,25 điểm)</w:t>
      </w:r>
    </w:p>
    <w:p w:rsidR="00ED1694" w:rsidRPr="005425EF" w:rsidRDefault="00ED1694" w:rsidP="00B55F52">
      <w:pPr>
        <w:spacing w:line="276" w:lineRule="auto"/>
        <w:rPr>
          <w:color w:val="000000"/>
          <w:sz w:val="28"/>
          <w:szCs w:val="28"/>
          <w:lang w:val="nb-NO"/>
        </w:rPr>
      </w:pPr>
      <w:r w:rsidRPr="005425EF">
        <w:rPr>
          <w:color w:val="000000"/>
          <w:sz w:val="28"/>
          <w:szCs w:val="28"/>
          <w:lang w:val="nb-NO"/>
        </w:rPr>
        <w:t xml:space="preserve">                </w:t>
      </w:r>
      <w:r w:rsidR="00417DCF" w:rsidRPr="005425EF">
        <w:rPr>
          <w:color w:val="000000"/>
          <w:sz w:val="28"/>
          <w:szCs w:val="28"/>
          <w:lang w:val="nb-NO"/>
        </w:rPr>
        <w:t xml:space="preserve">11 giờ 15 phút - 5 giờ 30 phút = 5 giờ 45 phút  </w:t>
      </w:r>
      <w:r w:rsidR="004C0756" w:rsidRPr="005425EF">
        <w:rPr>
          <w:i/>
          <w:color w:val="000000"/>
          <w:sz w:val="28"/>
          <w:szCs w:val="28"/>
          <w:lang w:val="nb-NO"/>
        </w:rPr>
        <w:t>(0,</w:t>
      </w:r>
      <w:r w:rsidRPr="005425EF">
        <w:rPr>
          <w:i/>
          <w:color w:val="000000"/>
          <w:sz w:val="28"/>
          <w:szCs w:val="28"/>
          <w:lang w:val="nb-NO"/>
        </w:rPr>
        <w:t>5 điểm)</w:t>
      </w:r>
    </w:p>
    <w:p w:rsidR="00417DCF" w:rsidRPr="005425EF" w:rsidRDefault="00417DCF" w:rsidP="00B55F52">
      <w:pPr>
        <w:spacing w:line="276" w:lineRule="auto"/>
        <w:ind w:firstLine="720"/>
        <w:rPr>
          <w:color w:val="000000"/>
          <w:sz w:val="28"/>
          <w:szCs w:val="28"/>
          <w:lang w:val="nb-NO"/>
        </w:rPr>
      </w:pPr>
      <w:r w:rsidRPr="005425EF">
        <w:rPr>
          <w:color w:val="000000"/>
          <w:sz w:val="28"/>
          <w:szCs w:val="28"/>
          <w:lang w:val="nb-NO"/>
        </w:rPr>
        <w:t xml:space="preserve">         Đổi 5 giờ 45 phút = 5,75 giờ</w:t>
      </w:r>
      <w:r w:rsidR="003B2262" w:rsidRPr="005425EF">
        <w:rPr>
          <w:color w:val="000000"/>
          <w:sz w:val="28"/>
          <w:szCs w:val="28"/>
          <w:lang w:val="nb-NO"/>
        </w:rPr>
        <w:t xml:space="preserve">           </w:t>
      </w:r>
      <w:r w:rsidR="003B2262" w:rsidRPr="005425EF">
        <w:rPr>
          <w:i/>
          <w:color w:val="000000"/>
          <w:sz w:val="28"/>
          <w:szCs w:val="28"/>
          <w:lang w:val="nb-NO"/>
        </w:rPr>
        <w:t>(0,25 điểm)</w:t>
      </w:r>
    </w:p>
    <w:p w:rsidR="00ED1694" w:rsidRPr="005425EF" w:rsidRDefault="00417DCF" w:rsidP="00B55F52">
      <w:pPr>
        <w:spacing w:line="276" w:lineRule="auto"/>
        <w:ind w:firstLine="720"/>
        <w:rPr>
          <w:color w:val="000000"/>
          <w:sz w:val="28"/>
          <w:szCs w:val="28"/>
          <w:lang w:val="nb-NO"/>
        </w:rPr>
      </w:pPr>
      <w:r w:rsidRPr="005425EF">
        <w:rPr>
          <w:color w:val="000000"/>
          <w:sz w:val="28"/>
          <w:szCs w:val="28"/>
          <w:lang w:val="nb-NO"/>
        </w:rPr>
        <w:t>Quãng đường ô tô đi được là</w:t>
      </w:r>
      <w:r w:rsidR="00ED1694" w:rsidRPr="005425EF">
        <w:rPr>
          <w:color w:val="000000"/>
          <w:sz w:val="28"/>
          <w:szCs w:val="28"/>
          <w:lang w:val="nb-NO"/>
        </w:rPr>
        <w:t>:</w:t>
      </w:r>
      <w:r w:rsidR="004446D2" w:rsidRPr="005425EF">
        <w:rPr>
          <w:color w:val="000000"/>
          <w:sz w:val="28"/>
          <w:szCs w:val="28"/>
          <w:lang w:val="nb-NO"/>
        </w:rPr>
        <w:t xml:space="preserve">    </w:t>
      </w:r>
      <w:r w:rsidR="003B2262" w:rsidRPr="005425EF">
        <w:rPr>
          <w:color w:val="000000"/>
          <w:sz w:val="28"/>
          <w:szCs w:val="28"/>
          <w:lang w:val="nb-NO"/>
        </w:rPr>
        <w:t xml:space="preserve">       </w:t>
      </w:r>
      <w:r w:rsidR="004446D2" w:rsidRPr="005425EF">
        <w:rPr>
          <w:i/>
          <w:color w:val="000000"/>
          <w:sz w:val="28"/>
          <w:szCs w:val="28"/>
          <w:lang w:val="nb-NO"/>
        </w:rPr>
        <w:t>(0,25 điểm)</w:t>
      </w:r>
    </w:p>
    <w:p w:rsidR="00ED4B71" w:rsidRPr="005425EF" w:rsidRDefault="00ED1694" w:rsidP="004446D2">
      <w:pPr>
        <w:spacing w:line="276" w:lineRule="auto"/>
        <w:rPr>
          <w:color w:val="000000"/>
          <w:sz w:val="28"/>
          <w:szCs w:val="28"/>
          <w:lang w:val="nb-NO"/>
        </w:rPr>
      </w:pPr>
      <w:r w:rsidRPr="005425EF">
        <w:rPr>
          <w:color w:val="000000"/>
          <w:sz w:val="28"/>
          <w:szCs w:val="28"/>
          <w:lang w:val="nb-NO"/>
        </w:rPr>
        <w:t xml:space="preserve">               </w:t>
      </w:r>
      <w:r w:rsidR="00417DCF" w:rsidRPr="005425EF">
        <w:rPr>
          <w:color w:val="000000"/>
          <w:sz w:val="28"/>
          <w:szCs w:val="28"/>
          <w:lang w:val="nb-NO"/>
        </w:rPr>
        <w:t>5,75 x 50 = 287,5 (km)</w:t>
      </w:r>
      <w:r w:rsidR="004446D2" w:rsidRPr="005425EF">
        <w:rPr>
          <w:color w:val="000000"/>
          <w:sz w:val="28"/>
          <w:szCs w:val="28"/>
          <w:lang w:val="nb-NO"/>
        </w:rPr>
        <w:t xml:space="preserve">                </w:t>
      </w:r>
      <w:r w:rsidR="004446D2" w:rsidRPr="005425EF">
        <w:rPr>
          <w:i/>
          <w:color w:val="000000"/>
          <w:sz w:val="28"/>
          <w:szCs w:val="28"/>
          <w:lang w:val="nb-NO"/>
        </w:rPr>
        <w:t>(0,5 điểm)</w:t>
      </w:r>
    </w:p>
    <w:p w:rsidR="00ED1694" w:rsidRPr="005425EF" w:rsidRDefault="00ED1694" w:rsidP="00B55F52">
      <w:pPr>
        <w:spacing w:line="276" w:lineRule="auto"/>
        <w:ind w:firstLine="720"/>
        <w:rPr>
          <w:color w:val="000000"/>
          <w:sz w:val="28"/>
          <w:szCs w:val="28"/>
          <w:lang w:val="nb-NO"/>
        </w:rPr>
      </w:pPr>
      <w:r w:rsidRPr="005425EF">
        <w:rPr>
          <w:color w:val="000000"/>
          <w:sz w:val="28"/>
          <w:szCs w:val="28"/>
          <w:lang w:val="nb-NO"/>
        </w:rPr>
        <w:t xml:space="preserve">                      </w:t>
      </w:r>
      <w:r w:rsidR="00ED4B71" w:rsidRPr="005425EF">
        <w:rPr>
          <w:color w:val="000000"/>
          <w:sz w:val="28"/>
          <w:szCs w:val="28"/>
          <w:lang w:val="nb-NO"/>
        </w:rPr>
        <w:t xml:space="preserve">      </w:t>
      </w:r>
      <w:r w:rsidRPr="005425EF">
        <w:rPr>
          <w:color w:val="000000"/>
          <w:sz w:val="28"/>
          <w:szCs w:val="28"/>
          <w:lang w:val="nb-NO"/>
        </w:rPr>
        <w:t xml:space="preserve">Đáp số: </w:t>
      </w:r>
      <w:r w:rsidR="003B2262" w:rsidRPr="005425EF">
        <w:rPr>
          <w:color w:val="000000"/>
          <w:sz w:val="28"/>
          <w:szCs w:val="28"/>
          <w:lang w:val="nb-NO"/>
        </w:rPr>
        <w:t xml:space="preserve">287,5 km  </w:t>
      </w:r>
      <w:r w:rsidR="004C0756" w:rsidRPr="005425EF">
        <w:rPr>
          <w:i/>
          <w:color w:val="000000"/>
          <w:sz w:val="28"/>
          <w:szCs w:val="28"/>
          <w:lang w:val="nb-NO"/>
        </w:rPr>
        <w:t>(0,</w:t>
      </w:r>
      <w:r w:rsidR="00ED4B71" w:rsidRPr="005425EF">
        <w:rPr>
          <w:i/>
          <w:color w:val="000000"/>
          <w:sz w:val="28"/>
          <w:szCs w:val="28"/>
          <w:lang w:val="nb-NO"/>
        </w:rPr>
        <w:t>2</w:t>
      </w:r>
      <w:r w:rsidRPr="005425EF">
        <w:rPr>
          <w:i/>
          <w:color w:val="000000"/>
          <w:sz w:val="28"/>
          <w:szCs w:val="28"/>
          <w:lang w:val="nb-NO"/>
        </w:rPr>
        <w:t>5 điểm)</w:t>
      </w:r>
    </w:p>
    <w:p w:rsidR="00543953" w:rsidRDefault="00B83A38" w:rsidP="00987A6B">
      <w:pPr>
        <w:spacing w:line="276" w:lineRule="auto"/>
        <w:rPr>
          <w:color w:val="000000"/>
          <w:sz w:val="28"/>
          <w:szCs w:val="28"/>
          <w:lang w:val="nb-NO"/>
        </w:rPr>
      </w:pPr>
      <w:r w:rsidRPr="005425EF">
        <w:rPr>
          <w:b/>
          <w:color w:val="000000"/>
          <w:sz w:val="28"/>
          <w:szCs w:val="28"/>
          <w:lang w:val="nb-NO"/>
        </w:rPr>
        <w:t>Câu 1</w:t>
      </w:r>
      <w:r w:rsidR="00DC06C6" w:rsidRPr="005425EF">
        <w:rPr>
          <w:b/>
          <w:color w:val="000000"/>
          <w:sz w:val="28"/>
          <w:szCs w:val="28"/>
          <w:lang w:val="nb-NO"/>
        </w:rPr>
        <w:t>0</w:t>
      </w:r>
      <w:r w:rsidRPr="005425EF">
        <w:rPr>
          <w:b/>
          <w:color w:val="000000"/>
          <w:sz w:val="28"/>
          <w:szCs w:val="28"/>
          <w:lang w:val="nb-NO"/>
        </w:rPr>
        <w:t xml:space="preserve">: </w:t>
      </w:r>
      <w:r w:rsidRPr="005425EF">
        <w:rPr>
          <w:i/>
          <w:color w:val="000000"/>
          <w:sz w:val="28"/>
          <w:szCs w:val="28"/>
          <w:lang w:val="nb-NO"/>
        </w:rPr>
        <w:t>(1</w:t>
      </w:r>
      <w:r w:rsidR="00DC06C6" w:rsidRPr="005425EF">
        <w:rPr>
          <w:i/>
          <w:color w:val="000000"/>
          <w:sz w:val="28"/>
          <w:szCs w:val="28"/>
          <w:lang w:val="nb-NO"/>
        </w:rPr>
        <w:t>,0</w:t>
      </w:r>
      <w:r w:rsidRPr="005425EF">
        <w:rPr>
          <w:i/>
          <w:color w:val="000000"/>
          <w:sz w:val="28"/>
          <w:szCs w:val="28"/>
          <w:lang w:val="nb-NO"/>
        </w:rPr>
        <w:t xml:space="preserve"> điểm)</w:t>
      </w:r>
      <w:r w:rsidRPr="005425EF">
        <w:rPr>
          <w:b/>
          <w:color w:val="000000"/>
          <w:sz w:val="28"/>
          <w:szCs w:val="28"/>
          <w:lang w:val="nb-NO"/>
        </w:rPr>
        <w:t xml:space="preserve"> </w:t>
      </w:r>
      <w:r w:rsidR="006408D0">
        <w:rPr>
          <w:color w:val="000000"/>
          <w:sz w:val="28"/>
          <w:szCs w:val="28"/>
          <w:lang w:val="nb-NO"/>
        </w:rPr>
        <w:t>Đúng mỗi phần được 0,5</w:t>
      </w:r>
      <w:r w:rsidR="00297E96" w:rsidRPr="00297E96">
        <w:rPr>
          <w:color w:val="000000"/>
          <w:sz w:val="28"/>
          <w:szCs w:val="28"/>
          <w:lang w:val="nb-NO"/>
        </w:rPr>
        <w:t xml:space="preserve"> điểm</w:t>
      </w:r>
    </w:p>
    <w:p w:rsidR="00297E96" w:rsidRPr="00B55F52" w:rsidRDefault="00297E96" w:rsidP="00297E96">
      <w:pPr>
        <w:spacing w:line="288" w:lineRule="auto"/>
        <w:rPr>
          <w:bCs/>
          <w:i/>
          <w:color w:val="000000"/>
          <w:sz w:val="28"/>
          <w:szCs w:val="28"/>
          <w:lang w:val="nb-NO"/>
        </w:rPr>
      </w:pPr>
      <w:r>
        <w:rPr>
          <w:bCs/>
          <w:i/>
          <w:color w:val="000000"/>
          <w:sz w:val="28"/>
          <w:szCs w:val="28"/>
          <w:lang w:val="nb-NO"/>
        </w:rPr>
        <w:t>* Lưu ý: HS trình bày lời giải khác,</w:t>
      </w:r>
      <w:r w:rsidRPr="00FE4307">
        <w:rPr>
          <w:bCs/>
          <w:i/>
          <w:color w:val="000000"/>
          <w:sz w:val="28"/>
          <w:szCs w:val="28"/>
          <w:lang w:val="nb-NO"/>
        </w:rPr>
        <w:t xml:space="preserve"> GV vẫn đánh giá tổng điểm tùy theo bài làm của HS</w:t>
      </w:r>
    </w:p>
    <w:p w:rsidR="00297E96" w:rsidRPr="00297E96" w:rsidRDefault="00297E96" w:rsidP="00987A6B">
      <w:pPr>
        <w:spacing w:line="276" w:lineRule="auto"/>
        <w:rPr>
          <w:color w:val="000000"/>
          <w:sz w:val="28"/>
          <w:szCs w:val="28"/>
          <w:lang w:val="nb-NO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92"/>
        <w:gridCol w:w="5293"/>
      </w:tblGrid>
      <w:tr w:rsidR="00B64548" w:rsidTr="00B64548">
        <w:tc>
          <w:tcPr>
            <w:tcW w:w="5292" w:type="dxa"/>
          </w:tcPr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</w:rPr>
              <w:t>a)</w:t>
            </w:r>
            <w:r w:rsidRPr="00B64548">
              <w:rPr>
                <w:sz w:val="28"/>
                <w:szCs w:val="28"/>
                <w:lang w:val="nl-NL"/>
              </w:rPr>
              <w:t xml:space="preserve"> 9,87 x 10 + 9,87  +  9,87 </w:t>
            </w:r>
            <w:r w:rsidRPr="00B64548">
              <w:rPr>
                <w:position w:val="-4"/>
                <w:sz w:val="28"/>
                <w:szCs w:val="28"/>
                <w:lang w:val="nl-NL"/>
              </w:rPr>
              <w:object w:dxaOrig="180" w:dyaOrig="200">
                <v:shape id="_x0000_i1028" type="#_x0000_t75" style="width:9pt;height:9.75pt" o:ole="">
                  <v:imagedata r:id="rId11" o:title=""/>
                </v:shape>
                <o:OLEObject Type="Embed" ProgID="Equation.DSMT4" ShapeID="_x0000_i1028" DrawAspect="Content" ObjectID="_1744573459" r:id="rId15"/>
              </w:object>
            </w:r>
            <w:r w:rsidRPr="00B64548">
              <w:rPr>
                <w:sz w:val="28"/>
                <w:szCs w:val="28"/>
                <w:lang w:val="nl-NL"/>
              </w:rPr>
              <w:t xml:space="preserve"> 89  ;    </w:t>
            </w:r>
          </w:p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</w:rPr>
              <w:t xml:space="preserve">= 9,87 x (10 + 1 + 89) </w:t>
            </w:r>
          </w:p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</w:rPr>
              <w:t>= 9,87 x 100</w:t>
            </w:r>
          </w:p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</w:rPr>
              <w:t>= 987</w:t>
            </w:r>
          </w:p>
          <w:p w:rsidR="00B64548" w:rsidRDefault="00B64548" w:rsidP="00987A6B">
            <w:pPr>
              <w:spacing w:line="276" w:lineRule="auto"/>
              <w:rPr>
                <w:b/>
                <w:i/>
                <w:color w:val="000000"/>
                <w:sz w:val="28"/>
                <w:szCs w:val="28"/>
                <w:lang w:val="nb-NO"/>
              </w:rPr>
            </w:pPr>
          </w:p>
        </w:tc>
        <w:tc>
          <w:tcPr>
            <w:tcW w:w="5293" w:type="dxa"/>
          </w:tcPr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  <w:lang w:val="nl-NL"/>
              </w:rPr>
              <w:t>b)</w:t>
            </w:r>
            <w:r w:rsidRPr="00B64548">
              <w:rPr>
                <w:sz w:val="28"/>
                <w:szCs w:val="28"/>
              </w:rPr>
              <w:t xml:space="preserve"> 0,25 + 0,76 + </w:t>
            </w:r>
            <w:r w:rsidRPr="00B64548">
              <w:rPr>
                <w:position w:val="-24"/>
                <w:sz w:val="28"/>
                <w:szCs w:val="28"/>
              </w:rPr>
              <w:object w:dxaOrig="240" w:dyaOrig="620">
                <v:shape id="_x0000_i1029" type="#_x0000_t75" style="width:12pt;height:30.75pt" o:ole="">
                  <v:imagedata r:id="rId13" o:title=""/>
                </v:shape>
                <o:OLEObject Type="Embed" ProgID="Equation.3" ShapeID="_x0000_i1029" DrawAspect="Content" ObjectID="_1744573460" r:id="rId16"/>
              </w:object>
            </w:r>
            <w:r w:rsidRPr="00B64548">
              <w:rPr>
                <w:sz w:val="28"/>
                <w:szCs w:val="28"/>
              </w:rPr>
              <w:t xml:space="preserve"> + 0,24              </w:t>
            </w:r>
          </w:p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</w:rPr>
              <w:t>= 0,25 + 0,76 + 0,75 + 0,24</w:t>
            </w:r>
          </w:p>
          <w:p w:rsidR="00B64548" w:rsidRPr="00B64548" w:rsidRDefault="00B64548" w:rsidP="00B64548">
            <w:pPr>
              <w:rPr>
                <w:sz w:val="28"/>
                <w:szCs w:val="28"/>
              </w:rPr>
            </w:pPr>
            <w:r w:rsidRPr="00B64548">
              <w:rPr>
                <w:sz w:val="28"/>
                <w:szCs w:val="28"/>
              </w:rPr>
              <w:t>= (0,25 + 0,75) + (0,76 + 0,24)</w:t>
            </w:r>
          </w:p>
          <w:p w:rsidR="00B64548" w:rsidRPr="00B64548" w:rsidRDefault="00B64548" w:rsidP="00B64548">
            <w:pPr>
              <w:rPr>
                <w:color w:val="000000"/>
                <w:sz w:val="28"/>
                <w:szCs w:val="28"/>
                <w:lang w:val="nb-NO"/>
              </w:rPr>
            </w:pPr>
            <w:r w:rsidRPr="00B64548">
              <w:rPr>
                <w:sz w:val="28"/>
                <w:szCs w:val="28"/>
              </w:rPr>
              <w:t>= 1 + 1 = 2</w:t>
            </w:r>
          </w:p>
        </w:tc>
      </w:tr>
    </w:tbl>
    <w:p w:rsidR="003B2262" w:rsidRPr="005425EF" w:rsidRDefault="003B2262" w:rsidP="00E86085">
      <w:pPr>
        <w:rPr>
          <w:color w:val="000000"/>
          <w:sz w:val="28"/>
          <w:szCs w:val="28"/>
          <w:lang w:val="nb-NO"/>
        </w:rPr>
      </w:pPr>
    </w:p>
    <w:p w:rsidR="003B2262" w:rsidRPr="005425EF" w:rsidRDefault="003B2262" w:rsidP="00E86085">
      <w:pPr>
        <w:rPr>
          <w:color w:val="000000"/>
          <w:sz w:val="28"/>
          <w:szCs w:val="28"/>
          <w:lang w:val="nb-NO"/>
        </w:rPr>
      </w:pPr>
    </w:p>
    <w:p w:rsidR="003B2262" w:rsidRPr="005425EF" w:rsidRDefault="003B2262" w:rsidP="00E86085">
      <w:pPr>
        <w:rPr>
          <w:color w:val="000000"/>
          <w:sz w:val="28"/>
          <w:szCs w:val="28"/>
          <w:lang w:val="nb-NO"/>
        </w:rPr>
      </w:pPr>
    </w:p>
    <w:p w:rsidR="003B2262" w:rsidRPr="005425EF" w:rsidRDefault="003B2262" w:rsidP="00E86085">
      <w:pPr>
        <w:rPr>
          <w:color w:val="000000"/>
          <w:sz w:val="28"/>
          <w:szCs w:val="28"/>
          <w:lang w:val="nb-NO"/>
        </w:rPr>
      </w:pPr>
    </w:p>
    <w:p w:rsidR="003B2262" w:rsidRPr="005425EF" w:rsidRDefault="003B2262" w:rsidP="00E86085">
      <w:pPr>
        <w:rPr>
          <w:color w:val="000000"/>
          <w:sz w:val="28"/>
          <w:szCs w:val="28"/>
          <w:lang w:val="nb-NO"/>
        </w:rPr>
      </w:pPr>
    </w:p>
    <w:p w:rsidR="00987A6B" w:rsidRPr="005425EF" w:rsidRDefault="00987A6B" w:rsidP="00E86085">
      <w:pPr>
        <w:rPr>
          <w:color w:val="000000"/>
          <w:sz w:val="28"/>
          <w:szCs w:val="28"/>
          <w:lang w:val="nb-NO"/>
        </w:rPr>
      </w:pPr>
    </w:p>
    <w:p w:rsidR="00987A6B" w:rsidRDefault="00987A6B" w:rsidP="00E86085">
      <w:pPr>
        <w:rPr>
          <w:color w:val="000000"/>
          <w:sz w:val="28"/>
          <w:szCs w:val="28"/>
          <w:lang w:val="nb-NO"/>
        </w:rPr>
      </w:pPr>
    </w:p>
    <w:p w:rsidR="006B130D" w:rsidRPr="005425EF" w:rsidRDefault="006B130D" w:rsidP="00E86085">
      <w:pPr>
        <w:rPr>
          <w:color w:val="000000"/>
          <w:sz w:val="28"/>
          <w:szCs w:val="28"/>
          <w:lang w:val="nb-NO"/>
        </w:rPr>
      </w:pPr>
    </w:p>
    <w:p w:rsidR="00C23120" w:rsidRPr="005425EF" w:rsidRDefault="00C23120" w:rsidP="00E86085">
      <w:pPr>
        <w:rPr>
          <w:b/>
          <w:color w:val="000000"/>
          <w:sz w:val="28"/>
          <w:szCs w:val="28"/>
          <w:lang w:val="nb-NO"/>
        </w:rPr>
      </w:pPr>
    </w:p>
    <w:p w:rsidR="001B0A2C" w:rsidRPr="0090704C" w:rsidRDefault="001B0A2C" w:rsidP="00D61CD7">
      <w:pPr>
        <w:spacing w:line="360" w:lineRule="auto"/>
        <w:ind w:firstLine="567"/>
        <w:jc w:val="both"/>
        <w:rPr>
          <w:color w:val="000000"/>
          <w:sz w:val="28"/>
          <w:szCs w:val="28"/>
          <w:lang w:val="nl-NL"/>
        </w:rPr>
      </w:pPr>
      <w:bookmarkStart w:id="0" w:name="_GoBack"/>
      <w:bookmarkEnd w:id="0"/>
    </w:p>
    <w:sectPr w:rsidR="001B0A2C" w:rsidRPr="0090704C" w:rsidSect="008C2E15">
      <w:pgSz w:w="12240" w:h="15840"/>
      <w:pgMar w:top="567" w:right="737" w:bottom="567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303B9" w:rsidRDefault="008303B9">
      <w:r>
        <w:separator/>
      </w:r>
    </w:p>
  </w:endnote>
  <w:endnote w:type="continuationSeparator" w:id="0">
    <w:p w:rsidR="008303B9" w:rsidRDefault="008303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20002A87" w:usb1="80000000" w:usb2="00000008" w:usb3="00000000" w:csb0="000001F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A3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.VnArial Narrow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303B9" w:rsidRDefault="008303B9">
      <w:r>
        <w:separator/>
      </w:r>
    </w:p>
  </w:footnote>
  <w:footnote w:type="continuationSeparator" w:id="0">
    <w:p w:rsidR="008303B9" w:rsidRDefault="008303B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11.25pt;height:11.25pt" o:bullet="t">
        <v:imagedata r:id="rId1" o:title="mso2"/>
      </v:shape>
    </w:pict>
  </w:numPicBullet>
  <w:abstractNum w:abstractNumId="0">
    <w:nsid w:val="001134F9"/>
    <w:multiLevelType w:val="hybridMultilevel"/>
    <w:tmpl w:val="FA067F22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4F43143"/>
    <w:multiLevelType w:val="hybridMultilevel"/>
    <w:tmpl w:val="CF9E84B8"/>
    <w:lvl w:ilvl="0" w:tplc="3022CFA0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D1F0B9D"/>
    <w:multiLevelType w:val="hybridMultilevel"/>
    <w:tmpl w:val="4450329C"/>
    <w:lvl w:ilvl="0" w:tplc="B56A1F1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3">
    <w:nsid w:val="0DB91161"/>
    <w:multiLevelType w:val="hybridMultilevel"/>
    <w:tmpl w:val="8620176C"/>
    <w:lvl w:ilvl="0" w:tplc="EC981D9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72D51D0"/>
    <w:multiLevelType w:val="hybridMultilevel"/>
    <w:tmpl w:val="80EEC7DC"/>
    <w:lvl w:ilvl="0" w:tplc="A2AC0F68">
      <w:start w:val="2"/>
      <w:numFmt w:val="upperLetter"/>
      <w:lvlText w:val="%1."/>
      <w:lvlJc w:val="left"/>
      <w:pPr>
        <w:tabs>
          <w:tab w:val="num" w:pos="435"/>
        </w:tabs>
        <w:ind w:left="435" w:hanging="360"/>
      </w:pPr>
      <w:rPr>
        <w:rFonts w:ascii=".VnTimeH" w:hAnsi=".VnTimeH" w:hint="default"/>
        <w:i w:val="0"/>
      </w:rPr>
    </w:lvl>
    <w:lvl w:ilvl="1" w:tplc="E5928FF0">
      <w:start w:val="22"/>
      <w:numFmt w:val="bullet"/>
      <w:lvlText w:val="-"/>
      <w:lvlJc w:val="left"/>
      <w:pPr>
        <w:tabs>
          <w:tab w:val="num" w:pos="1155"/>
        </w:tabs>
        <w:ind w:left="1155" w:hanging="360"/>
      </w:pPr>
      <w:rPr>
        <w:rFonts w:ascii=".VnTime" w:eastAsia="Times New Roman" w:hAnsi=".VnTime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5">
    <w:nsid w:val="18B333D8"/>
    <w:multiLevelType w:val="hybridMultilevel"/>
    <w:tmpl w:val="75606D06"/>
    <w:lvl w:ilvl="0" w:tplc="B4BAC064">
      <w:start w:val="2"/>
      <w:numFmt w:val="lowerLetter"/>
      <w:lvlText w:val="%1)"/>
      <w:lvlJc w:val="left"/>
      <w:pPr>
        <w:ind w:left="63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350" w:hanging="360"/>
      </w:pPr>
    </w:lvl>
    <w:lvl w:ilvl="2" w:tplc="042A001B" w:tentative="1">
      <w:start w:val="1"/>
      <w:numFmt w:val="lowerRoman"/>
      <w:lvlText w:val="%3."/>
      <w:lvlJc w:val="right"/>
      <w:pPr>
        <w:ind w:left="2070" w:hanging="180"/>
      </w:pPr>
    </w:lvl>
    <w:lvl w:ilvl="3" w:tplc="042A000F" w:tentative="1">
      <w:start w:val="1"/>
      <w:numFmt w:val="decimal"/>
      <w:lvlText w:val="%4."/>
      <w:lvlJc w:val="left"/>
      <w:pPr>
        <w:ind w:left="2790" w:hanging="360"/>
      </w:pPr>
    </w:lvl>
    <w:lvl w:ilvl="4" w:tplc="042A0019" w:tentative="1">
      <w:start w:val="1"/>
      <w:numFmt w:val="lowerLetter"/>
      <w:lvlText w:val="%5."/>
      <w:lvlJc w:val="left"/>
      <w:pPr>
        <w:ind w:left="3510" w:hanging="360"/>
      </w:pPr>
    </w:lvl>
    <w:lvl w:ilvl="5" w:tplc="042A001B" w:tentative="1">
      <w:start w:val="1"/>
      <w:numFmt w:val="lowerRoman"/>
      <w:lvlText w:val="%6."/>
      <w:lvlJc w:val="right"/>
      <w:pPr>
        <w:ind w:left="4230" w:hanging="180"/>
      </w:pPr>
    </w:lvl>
    <w:lvl w:ilvl="6" w:tplc="042A000F" w:tentative="1">
      <w:start w:val="1"/>
      <w:numFmt w:val="decimal"/>
      <w:lvlText w:val="%7."/>
      <w:lvlJc w:val="left"/>
      <w:pPr>
        <w:ind w:left="4950" w:hanging="360"/>
      </w:pPr>
    </w:lvl>
    <w:lvl w:ilvl="7" w:tplc="042A0019" w:tentative="1">
      <w:start w:val="1"/>
      <w:numFmt w:val="lowerLetter"/>
      <w:lvlText w:val="%8."/>
      <w:lvlJc w:val="left"/>
      <w:pPr>
        <w:ind w:left="5670" w:hanging="360"/>
      </w:pPr>
    </w:lvl>
    <w:lvl w:ilvl="8" w:tplc="042A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6">
    <w:nsid w:val="229313C5"/>
    <w:multiLevelType w:val="hybridMultilevel"/>
    <w:tmpl w:val="E8FA67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9026C7C"/>
    <w:multiLevelType w:val="hybridMultilevel"/>
    <w:tmpl w:val="4450329C"/>
    <w:lvl w:ilvl="0" w:tplc="B56A1F1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8">
    <w:nsid w:val="298915D8"/>
    <w:multiLevelType w:val="hybridMultilevel"/>
    <w:tmpl w:val="1DDA9E8A"/>
    <w:lvl w:ilvl="0" w:tplc="19F66B76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06E1CBE"/>
    <w:multiLevelType w:val="hybridMultilevel"/>
    <w:tmpl w:val="1D7437F2"/>
    <w:lvl w:ilvl="0" w:tplc="4B127424">
      <w:start w:val="2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  <w:i w:val="0"/>
        <w:sz w:val="28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2761EB0"/>
    <w:multiLevelType w:val="hybridMultilevel"/>
    <w:tmpl w:val="4450329C"/>
    <w:lvl w:ilvl="0" w:tplc="B56A1F1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1">
    <w:nsid w:val="33B854E2"/>
    <w:multiLevelType w:val="hybridMultilevel"/>
    <w:tmpl w:val="91A29A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AD4272C"/>
    <w:multiLevelType w:val="hybridMultilevel"/>
    <w:tmpl w:val="0ACA4F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B2414E0"/>
    <w:multiLevelType w:val="hybridMultilevel"/>
    <w:tmpl w:val="E7F8DA00"/>
    <w:lvl w:ilvl="0" w:tplc="56380D6A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42A97E60"/>
    <w:multiLevelType w:val="hybridMultilevel"/>
    <w:tmpl w:val="6EF88DD4"/>
    <w:lvl w:ilvl="0" w:tplc="E99C89F2">
      <w:start w:val="1"/>
      <w:numFmt w:val="upperLetter"/>
      <w:lvlText w:val="%1."/>
      <w:lvlJc w:val="left"/>
      <w:pPr>
        <w:ind w:left="42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4D613B5E"/>
    <w:multiLevelType w:val="hybridMultilevel"/>
    <w:tmpl w:val="7D269738"/>
    <w:lvl w:ilvl="0" w:tplc="EC46E8E2">
      <w:start w:val="1"/>
      <w:numFmt w:val="upperLetter"/>
      <w:lvlText w:val="%1."/>
      <w:lvlJc w:val="left"/>
      <w:pPr>
        <w:ind w:left="1080" w:hanging="360"/>
      </w:pPr>
      <w:rPr>
        <w:rFonts w:hint="default"/>
        <w:b w:val="0"/>
      </w:rPr>
    </w:lvl>
    <w:lvl w:ilvl="1" w:tplc="A31ABC40">
      <w:start w:val="3"/>
      <w:numFmt w:val="bullet"/>
      <w:lvlText w:val="-"/>
      <w:lvlJc w:val="left"/>
      <w:pPr>
        <w:tabs>
          <w:tab w:val="num" w:pos="1648"/>
        </w:tabs>
        <w:ind w:left="1648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368" w:hanging="180"/>
      </w:pPr>
    </w:lvl>
    <w:lvl w:ilvl="3" w:tplc="0409000F" w:tentative="1">
      <w:start w:val="1"/>
      <w:numFmt w:val="decimal"/>
      <w:lvlText w:val="%4."/>
      <w:lvlJc w:val="left"/>
      <w:pPr>
        <w:ind w:left="3088" w:hanging="360"/>
      </w:pPr>
    </w:lvl>
    <w:lvl w:ilvl="4" w:tplc="04090019" w:tentative="1">
      <w:start w:val="1"/>
      <w:numFmt w:val="lowerLetter"/>
      <w:lvlText w:val="%5."/>
      <w:lvlJc w:val="left"/>
      <w:pPr>
        <w:ind w:left="3808" w:hanging="360"/>
      </w:pPr>
    </w:lvl>
    <w:lvl w:ilvl="5" w:tplc="0409001B" w:tentative="1">
      <w:start w:val="1"/>
      <w:numFmt w:val="lowerRoman"/>
      <w:lvlText w:val="%6."/>
      <w:lvlJc w:val="right"/>
      <w:pPr>
        <w:ind w:left="4528" w:hanging="180"/>
      </w:pPr>
    </w:lvl>
    <w:lvl w:ilvl="6" w:tplc="0409000F" w:tentative="1">
      <w:start w:val="1"/>
      <w:numFmt w:val="decimal"/>
      <w:lvlText w:val="%7."/>
      <w:lvlJc w:val="left"/>
      <w:pPr>
        <w:ind w:left="5248" w:hanging="360"/>
      </w:pPr>
    </w:lvl>
    <w:lvl w:ilvl="7" w:tplc="04090019" w:tentative="1">
      <w:start w:val="1"/>
      <w:numFmt w:val="lowerLetter"/>
      <w:lvlText w:val="%8."/>
      <w:lvlJc w:val="left"/>
      <w:pPr>
        <w:ind w:left="5968" w:hanging="360"/>
      </w:pPr>
    </w:lvl>
    <w:lvl w:ilvl="8" w:tplc="040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6">
    <w:nsid w:val="4F2D4191"/>
    <w:multiLevelType w:val="hybridMultilevel"/>
    <w:tmpl w:val="F81032B2"/>
    <w:lvl w:ilvl="0" w:tplc="04090015">
      <w:start w:val="1"/>
      <w:numFmt w:val="upperLetter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>
    <w:nsid w:val="502B4DF8"/>
    <w:multiLevelType w:val="hybridMultilevel"/>
    <w:tmpl w:val="8A94D87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8E33DD7"/>
    <w:multiLevelType w:val="hybridMultilevel"/>
    <w:tmpl w:val="A8D6CA78"/>
    <w:lvl w:ilvl="0" w:tplc="B106EAAE">
      <w:start w:val="9"/>
      <w:numFmt w:val="upperLetter"/>
      <w:lvlText w:val="%1."/>
      <w:lvlJc w:val="left"/>
      <w:pPr>
        <w:tabs>
          <w:tab w:val="num" w:pos="435"/>
        </w:tabs>
        <w:ind w:left="435" w:hanging="360"/>
      </w:pPr>
      <w:rPr>
        <w:rFonts w:ascii=".VnTimeH" w:hAnsi=".VnTimeH"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9">
    <w:nsid w:val="595714E6"/>
    <w:multiLevelType w:val="hybridMultilevel"/>
    <w:tmpl w:val="4450329C"/>
    <w:lvl w:ilvl="0" w:tplc="B56A1F12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0">
    <w:nsid w:val="5BDC55D6"/>
    <w:multiLevelType w:val="hybridMultilevel"/>
    <w:tmpl w:val="4CFE2E7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5733AF6"/>
    <w:multiLevelType w:val="hybridMultilevel"/>
    <w:tmpl w:val="176020D0"/>
    <w:lvl w:ilvl="0" w:tplc="9920DD72">
      <w:start w:val="4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2">
    <w:nsid w:val="66162F98"/>
    <w:multiLevelType w:val="hybridMultilevel"/>
    <w:tmpl w:val="29A64612"/>
    <w:lvl w:ilvl="0" w:tplc="53A0826E">
      <w:start w:val="1"/>
      <w:numFmt w:val="upperLetter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3">
    <w:nsid w:val="67A62186"/>
    <w:multiLevelType w:val="hybridMultilevel"/>
    <w:tmpl w:val="D4369DA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F416BDD"/>
    <w:multiLevelType w:val="hybridMultilevel"/>
    <w:tmpl w:val="FF18D818"/>
    <w:lvl w:ilvl="0" w:tplc="1BD4171C">
      <w:start w:val="2"/>
      <w:numFmt w:val="bullet"/>
      <w:lvlText w:val="-"/>
      <w:lvlJc w:val="left"/>
      <w:pPr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24D3BAC"/>
    <w:multiLevelType w:val="hybridMultilevel"/>
    <w:tmpl w:val="37063D48"/>
    <w:lvl w:ilvl="0" w:tplc="F8E0717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737A6A90"/>
    <w:multiLevelType w:val="hybridMultilevel"/>
    <w:tmpl w:val="850C81A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38D4B5E"/>
    <w:multiLevelType w:val="hybridMultilevel"/>
    <w:tmpl w:val="7716EC1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DDF39EA"/>
    <w:multiLevelType w:val="hybridMultilevel"/>
    <w:tmpl w:val="61B0152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</w:num>
  <w:num w:numId="3">
    <w:abstractNumId w:val="18"/>
  </w:num>
  <w:num w:numId="4">
    <w:abstractNumId w:val="4"/>
  </w:num>
  <w:num w:numId="5">
    <w:abstractNumId w:val="27"/>
  </w:num>
  <w:num w:numId="6">
    <w:abstractNumId w:val="17"/>
  </w:num>
  <w:num w:numId="7">
    <w:abstractNumId w:val="20"/>
  </w:num>
  <w:num w:numId="8">
    <w:abstractNumId w:val="15"/>
  </w:num>
  <w:num w:numId="9">
    <w:abstractNumId w:val="6"/>
  </w:num>
  <w:num w:numId="10">
    <w:abstractNumId w:val="24"/>
  </w:num>
  <w:num w:numId="11">
    <w:abstractNumId w:val="28"/>
  </w:num>
  <w:num w:numId="12">
    <w:abstractNumId w:val="12"/>
  </w:num>
  <w:num w:numId="13">
    <w:abstractNumId w:val="9"/>
  </w:num>
  <w:num w:numId="14">
    <w:abstractNumId w:val="8"/>
  </w:num>
  <w:num w:numId="15">
    <w:abstractNumId w:val="1"/>
  </w:num>
  <w:num w:numId="16">
    <w:abstractNumId w:val="26"/>
  </w:num>
  <w:num w:numId="17">
    <w:abstractNumId w:val="0"/>
  </w:num>
  <w:num w:numId="18">
    <w:abstractNumId w:val="25"/>
  </w:num>
  <w:num w:numId="19">
    <w:abstractNumId w:val="7"/>
  </w:num>
  <w:num w:numId="20">
    <w:abstractNumId w:val="2"/>
  </w:num>
  <w:num w:numId="21">
    <w:abstractNumId w:val="10"/>
  </w:num>
  <w:num w:numId="22">
    <w:abstractNumId w:val="19"/>
  </w:num>
  <w:num w:numId="23">
    <w:abstractNumId w:val="11"/>
  </w:num>
  <w:num w:numId="24">
    <w:abstractNumId w:val="14"/>
  </w:num>
  <w:num w:numId="25">
    <w:abstractNumId w:val="22"/>
  </w:num>
  <w:num w:numId="26">
    <w:abstractNumId w:val="3"/>
  </w:num>
  <w:num w:numId="27">
    <w:abstractNumId w:val="21"/>
  </w:num>
  <w:num w:numId="28">
    <w:abstractNumId w:val="16"/>
  </w:num>
  <w:num w:numId="2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hideSpelling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3592"/>
    <w:rsid w:val="00001720"/>
    <w:rsid w:val="000052D7"/>
    <w:rsid w:val="00005AB9"/>
    <w:rsid w:val="0000750B"/>
    <w:rsid w:val="00007596"/>
    <w:rsid w:val="00010039"/>
    <w:rsid w:val="00011762"/>
    <w:rsid w:val="00013245"/>
    <w:rsid w:val="00014A8C"/>
    <w:rsid w:val="00020E5C"/>
    <w:rsid w:val="00023278"/>
    <w:rsid w:val="00024CCA"/>
    <w:rsid w:val="00025BDF"/>
    <w:rsid w:val="00027C4B"/>
    <w:rsid w:val="00027CF2"/>
    <w:rsid w:val="0003341D"/>
    <w:rsid w:val="00035F42"/>
    <w:rsid w:val="00036BDB"/>
    <w:rsid w:val="00037AB2"/>
    <w:rsid w:val="0004094E"/>
    <w:rsid w:val="00040CA1"/>
    <w:rsid w:val="00040CC4"/>
    <w:rsid w:val="000418FA"/>
    <w:rsid w:val="00043C36"/>
    <w:rsid w:val="00043C42"/>
    <w:rsid w:val="00043F45"/>
    <w:rsid w:val="00045159"/>
    <w:rsid w:val="00045747"/>
    <w:rsid w:val="0004574D"/>
    <w:rsid w:val="000461A3"/>
    <w:rsid w:val="0004729F"/>
    <w:rsid w:val="000519F9"/>
    <w:rsid w:val="00052E76"/>
    <w:rsid w:val="00052EE2"/>
    <w:rsid w:val="00053297"/>
    <w:rsid w:val="00054728"/>
    <w:rsid w:val="00055C97"/>
    <w:rsid w:val="00055D6B"/>
    <w:rsid w:val="000600DF"/>
    <w:rsid w:val="0006318F"/>
    <w:rsid w:val="00063B1D"/>
    <w:rsid w:val="00063D5F"/>
    <w:rsid w:val="00063EC9"/>
    <w:rsid w:val="00065D68"/>
    <w:rsid w:val="000665BE"/>
    <w:rsid w:val="000673C3"/>
    <w:rsid w:val="000705FD"/>
    <w:rsid w:val="00071DB5"/>
    <w:rsid w:val="000725B7"/>
    <w:rsid w:val="000742CD"/>
    <w:rsid w:val="0008343D"/>
    <w:rsid w:val="000835AF"/>
    <w:rsid w:val="00087762"/>
    <w:rsid w:val="00087E85"/>
    <w:rsid w:val="00090146"/>
    <w:rsid w:val="00090B2D"/>
    <w:rsid w:val="00091439"/>
    <w:rsid w:val="00092C87"/>
    <w:rsid w:val="000932C4"/>
    <w:rsid w:val="0009351B"/>
    <w:rsid w:val="00094AD8"/>
    <w:rsid w:val="00094C17"/>
    <w:rsid w:val="0009788F"/>
    <w:rsid w:val="000A0123"/>
    <w:rsid w:val="000A1EF2"/>
    <w:rsid w:val="000A30AF"/>
    <w:rsid w:val="000A4F05"/>
    <w:rsid w:val="000B1DC1"/>
    <w:rsid w:val="000B1FF0"/>
    <w:rsid w:val="000C0195"/>
    <w:rsid w:val="000C07F5"/>
    <w:rsid w:val="000C1229"/>
    <w:rsid w:val="000C13A9"/>
    <w:rsid w:val="000C13C3"/>
    <w:rsid w:val="000C13C4"/>
    <w:rsid w:val="000C239B"/>
    <w:rsid w:val="000C35C8"/>
    <w:rsid w:val="000C494A"/>
    <w:rsid w:val="000C4A7E"/>
    <w:rsid w:val="000D3788"/>
    <w:rsid w:val="000D52C3"/>
    <w:rsid w:val="000D59A1"/>
    <w:rsid w:val="000D6404"/>
    <w:rsid w:val="000E1683"/>
    <w:rsid w:val="000E6818"/>
    <w:rsid w:val="000E690E"/>
    <w:rsid w:val="000F09CD"/>
    <w:rsid w:val="000F3198"/>
    <w:rsid w:val="000F4CA2"/>
    <w:rsid w:val="001003F4"/>
    <w:rsid w:val="001011F7"/>
    <w:rsid w:val="001012FF"/>
    <w:rsid w:val="00103134"/>
    <w:rsid w:val="00105331"/>
    <w:rsid w:val="00105C22"/>
    <w:rsid w:val="001065A1"/>
    <w:rsid w:val="00110F57"/>
    <w:rsid w:val="00113115"/>
    <w:rsid w:val="00113A41"/>
    <w:rsid w:val="00114372"/>
    <w:rsid w:val="00114B5A"/>
    <w:rsid w:val="00120022"/>
    <w:rsid w:val="00120307"/>
    <w:rsid w:val="00120AB1"/>
    <w:rsid w:val="00120C03"/>
    <w:rsid w:val="001215EF"/>
    <w:rsid w:val="001232E3"/>
    <w:rsid w:val="0012429E"/>
    <w:rsid w:val="0012463F"/>
    <w:rsid w:val="00125B6C"/>
    <w:rsid w:val="00127072"/>
    <w:rsid w:val="0012776D"/>
    <w:rsid w:val="00130894"/>
    <w:rsid w:val="00131AE0"/>
    <w:rsid w:val="001341E3"/>
    <w:rsid w:val="00135380"/>
    <w:rsid w:val="00137DFB"/>
    <w:rsid w:val="00137E37"/>
    <w:rsid w:val="00140776"/>
    <w:rsid w:val="00143E0A"/>
    <w:rsid w:val="0014455B"/>
    <w:rsid w:val="001452F2"/>
    <w:rsid w:val="00145649"/>
    <w:rsid w:val="001456F0"/>
    <w:rsid w:val="00146449"/>
    <w:rsid w:val="001502C7"/>
    <w:rsid w:val="001517FA"/>
    <w:rsid w:val="0015462B"/>
    <w:rsid w:val="001551C7"/>
    <w:rsid w:val="00155BC5"/>
    <w:rsid w:val="00156958"/>
    <w:rsid w:val="00156BA1"/>
    <w:rsid w:val="00156E15"/>
    <w:rsid w:val="0015714F"/>
    <w:rsid w:val="00157573"/>
    <w:rsid w:val="001577D4"/>
    <w:rsid w:val="0016202A"/>
    <w:rsid w:val="0016262A"/>
    <w:rsid w:val="00162D9E"/>
    <w:rsid w:val="00162E74"/>
    <w:rsid w:val="0016488F"/>
    <w:rsid w:val="00164A43"/>
    <w:rsid w:val="00164A47"/>
    <w:rsid w:val="00165981"/>
    <w:rsid w:val="00166338"/>
    <w:rsid w:val="00173091"/>
    <w:rsid w:val="001739D0"/>
    <w:rsid w:val="00174D19"/>
    <w:rsid w:val="00174D88"/>
    <w:rsid w:val="00180C67"/>
    <w:rsid w:val="001823A6"/>
    <w:rsid w:val="00182A7C"/>
    <w:rsid w:val="00185AB0"/>
    <w:rsid w:val="00185B9A"/>
    <w:rsid w:val="00185CE5"/>
    <w:rsid w:val="00191F2F"/>
    <w:rsid w:val="0019295B"/>
    <w:rsid w:val="00193CD4"/>
    <w:rsid w:val="00194ED8"/>
    <w:rsid w:val="00194F40"/>
    <w:rsid w:val="001A0153"/>
    <w:rsid w:val="001A0276"/>
    <w:rsid w:val="001A04B4"/>
    <w:rsid w:val="001A394B"/>
    <w:rsid w:val="001B0A2C"/>
    <w:rsid w:val="001B3B79"/>
    <w:rsid w:val="001B55A7"/>
    <w:rsid w:val="001B7006"/>
    <w:rsid w:val="001B743E"/>
    <w:rsid w:val="001C043D"/>
    <w:rsid w:val="001C15A8"/>
    <w:rsid w:val="001C3DBB"/>
    <w:rsid w:val="001C3FC3"/>
    <w:rsid w:val="001C477F"/>
    <w:rsid w:val="001C4800"/>
    <w:rsid w:val="001C5918"/>
    <w:rsid w:val="001C6541"/>
    <w:rsid w:val="001C655B"/>
    <w:rsid w:val="001C6967"/>
    <w:rsid w:val="001C6AFF"/>
    <w:rsid w:val="001D1800"/>
    <w:rsid w:val="001D19AA"/>
    <w:rsid w:val="001D313E"/>
    <w:rsid w:val="001E1A91"/>
    <w:rsid w:val="001E25C0"/>
    <w:rsid w:val="001E3F40"/>
    <w:rsid w:val="001E4EAB"/>
    <w:rsid w:val="001E50B7"/>
    <w:rsid w:val="001E5B03"/>
    <w:rsid w:val="001E5D38"/>
    <w:rsid w:val="001E721C"/>
    <w:rsid w:val="001F10EF"/>
    <w:rsid w:val="001F170E"/>
    <w:rsid w:val="001F1994"/>
    <w:rsid w:val="001F1D90"/>
    <w:rsid w:val="001F31BC"/>
    <w:rsid w:val="001F391E"/>
    <w:rsid w:val="001F7812"/>
    <w:rsid w:val="001F7999"/>
    <w:rsid w:val="001F7C8E"/>
    <w:rsid w:val="00200016"/>
    <w:rsid w:val="002020E2"/>
    <w:rsid w:val="002037E0"/>
    <w:rsid w:val="00204C09"/>
    <w:rsid w:val="00205436"/>
    <w:rsid w:val="0020607D"/>
    <w:rsid w:val="00206FC4"/>
    <w:rsid w:val="00210DBD"/>
    <w:rsid w:val="002141DE"/>
    <w:rsid w:val="00214E08"/>
    <w:rsid w:val="00216712"/>
    <w:rsid w:val="00225651"/>
    <w:rsid w:val="00225AAF"/>
    <w:rsid w:val="00227925"/>
    <w:rsid w:val="00232EF5"/>
    <w:rsid w:val="00234598"/>
    <w:rsid w:val="002352AE"/>
    <w:rsid w:val="00235B9D"/>
    <w:rsid w:val="002364A8"/>
    <w:rsid w:val="00237461"/>
    <w:rsid w:val="00242E79"/>
    <w:rsid w:val="00245205"/>
    <w:rsid w:val="0024578F"/>
    <w:rsid w:val="0024699A"/>
    <w:rsid w:val="00246B34"/>
    <w:rsid w:val="00246C65"/>
    <w:rsid w:val="00251842"/>
    <w:rsid w:val="00251CC8"/>
    <w:rsid w:val="00251E3A"/>
    <w:rsid w:val="00253620"/>
    <w:rsid w:val="0025383A"/>
    <w:rsid w:val="00253A1C"/>
    <w:rsid w:val="00254914"/>
    <w:rsid w:val="00254DEF"/>
    <w:rsid w:val="00255216"/>
    <w:rsid w:val="00255B01"/>
    <w:rsid w:val="00260019"/>
    <w:rsid w:val="0026099A"/>
    <w:rsid w:val="0026266D"/>
    <w:rsid w:val="0026350E"/>
    <w:rsid w:val="00264845"/>
    <w:rsid w:val="0026538F"/>
    <w:rsid w:val="002663A8"/>
    <w:rsid w:val="00271123"/>
    <w:rsid w:val="002718B5"/>
    <w:rsid w:val="00271B11"/>
    <w:rsid w:val="00274638"/>
    <w:rsid w:val="00275AD6"/>
    <w:rsid w:val="00276B1B"/>
    <w:rsid w:val="00280932"/>
    <w:rsid w:val="0028363C"/>
    <w:rsid w:val="00286F36"/>
    <w:rsid w:val="0028725D"/>
    <w:rsid w:val="00287508"/>
    <w:rsid w:val="00290108"/>
    <w:rsid w:val="0029013A"/>
    <w:rsid w:val="00290D8A"/>
    <w:rsid w:val="002913F8"/>
    <w:rsid w:val="00293C56"/>
    <w:rsid w:val="002977D0"/>
    <w:rsid w:val="00297D3B"/>
    <w:rsid w:val="00297E96"/>
    <w:rsid w:val="002A003C"/>
    <w:rsid w:val="002A0CC7"/>
    <w:rsid w:val="002A0F4C"/>
    <w:rsid w:val="002A17FB"/>
    <w:rsid w:val="002A2504"/>
    <w:rsid w:val="002A2B6A"/>
    <w:rsid w:val="002A2F20"/>
    <w:rsid w:val="002A3134"/>
    <w:rsid w:val="002A3C5C"/>
    <w:rsid w:val="002A5CF8"/>
    <w:rsid w:val="002B0759"/>
    <w:rsid w:val="002B1A64"/>
    <w:rsid w:val="002B29B4"/>
    <w:rsid w:val="002B5F60"/>
    <w:rsid w:val="002C3653"/>
    <w:rsid w:val="002C5710"/>
    <w:rsid w:val="002C5E0C"/>
    <w:rsid w:val="002C67FC"/>
    <w:rsid w:val="002C6940"/>
    <w:rsid w:val="002D2A95"/>
    <w:rsid w:val="002D3950"/>
    <w:rsid w:val="002D5C74"/>
    <w:rsid w:val="002D6777"/>
    <w:rsid w:val="002D6C75"/>
    <w:rsid w:val="002D77D4"/>
    <w:rsid w:val="002E466D"/>
    <w:rsid w:val="002E5964"/>
    <w:rsid w:val="002E634B"/>
    <w:rsid w:val="002E6424"/>
    <w:rsid w:val="002F0289"/>
    <w:rsid w:val="002F1420"/>
    <w:rsid w:val="002F14B6"/>
    <w:rsid w:val="002F223B"/>
    <w:rsid w:val="002F2311"/>
    <w:rsid w:val="002F278B"/>
    <w:rsid w:val="002F4B2D"/>
    <w:rsid w:val="002F564A"/>
    <w:rsid w:val="002F5E95"/>
    <w:rsid w:val="00302D36"/>
    <w:rsid w:val="00302DF8"/>
    <w:rsid w:val="00303441"/>
    <w:rsid w:val="00303F7A"/>
    <w:rsid w:val="00305463"/>
    <w:rsid w:val="00305E25"/>
    <w:rsid w:val="003129F1"/>
    <w:rsid w:val="00312E3F"/>
    <w:rsid w:val="00314178"/>
    <w:rsid w:val="00316687"/>
    <w:rsid w:val="0032002F"/>
    <w:rsid w:val="00320354"/>
    <w:rsid w:val="00320E6E"/>
    <w:rsid w:val="00320FEB"/>
    <w:rsid w:val="00321B6F"/>
    <w:rsid w:val="00321DBF"/>
    <w:rsid w:val="003225DB"/>
    <w:rsid w:val="00322A42"/>
    <w:rsid w:val="00323EA6"/>
    <w:rsid w:val="00324663"/>
    <w:rsid w:val="00324950"/>
    <w:rsid w:val="003267BC"/>
    <w:rsid w:val="003267E8"/>
    <w:rsid w:val="00330B69"/>
    <w:rsid w:val="0033183F"/>
    <w:rsid w:val="00331DEF"/>
    <w:rsid w:val="00331FAE"/>
    <w:rsid w:val="00332025"/>
    <w:rsid w:val="00333565"/>
    <w:rsid w:val="003351B0"/>
    <w:rsid w:val="003373E5"/>
    <w:rsid w:val="00337403"/>
    <w:rsid w:val="003419C2"/>
    <w:rsid w:val="0034472A"/>
    <w:rsid w:val="00344DAC"/>
    <w:rsid w:val="00345274"/>
    <w:rsid w:val="00347740"/>
    <w:rsid w:val="003479DF"/>
    <w:rsid w:val="00350018"/>
    <w:rsid w:val="003504BA"/>
    <w:rsid w:val="0035159F"/>
    <w:rsid w:val="00354B20"/>
    <w:rsid w:val="00354EE8"/>
    <w:rsid w:val="003550FD"/>
    <w:rsid w:val="0035590E"/>
    <w:rsid w:val="00356B7F"/>
    <w:rsid w:val="00360616"/>
    <w:rsid w:val="00360B36"/>
    <w:rsid w:val="003625FE"/>
    <w:rsid w:val="00362EAA"/>
    <w:rsid w:val="0036330C"/>
    <w:rsid w:val="003644AE"/>
    <w:rsid w:val="00365AED"/>
    <w:rsid w:val="00367714"/>
    <w:rsid w:val="003715DA"/>
    <w:rsid w:val="003743D4"/>
    <w:rsid w:val="0037550C"/>
    <w:rsid w:val="00377226"/>
    <w:rsid w:val="00380B46"/>
    <w:rsid w:val="00382A1E"/>
    <w:rsid w:val="0038324B"/>
    <w:rsid w:val="00385585"/>
    <w:rsid w:val="0038759A"/>
    <w:rsid w:val="00387BE6"/>
    <w:rsid w:val="00392A8C"/>
    <w:rsid w:val="00392B61"/>
    <w:rsid w:val="003930AC"/>
    <w:rsid w:val="003966FB"/>
    <w:rsid w:val="00397C9B"/>
    <w:rsid w:val="003A1487"/>
    <w:rsid w:val="003A28B0"/>
    <w:rsid w:val="003A2BE4"/>
    <w:rsid w:val="003A3209"/>
    <w:rsid w:val="003A3C61"/>
    <w:rsid w:val="003A74D8"/>
    <w:rsid w:val="003A7E69"/>
    <w:rsid w:val="003B08D3"/>
    <w:rsid w:val="003B18D3"/>
    <w:rsid w:val="003B2262"/>
    <w:rsid w:val="003B2DE3"/>
    <w:rsid w:val="003B4875"/>
    <w:rsid w:val="003B4E12"/>
    <w:rsid w:val="003B5284"/>
    <w:rsid w:val="003B594A"/>
    <w:rsid w:val="003B5AB8"/>
    <w:rsid w:val="003B6960"/>
    <w:rsid w:val="003B6D97"/>
    <w:rsid w:val="003B7A47"/>
    <w:rsid w:val="003B7BA2"/>
    <w:rsid w:val="003C1D01"/>
    <w:rsid w:val="003C20B3"/>
    <w:rsid w:val="003C3CA3"/>
    <w:rsid w:val="003D1B30"/>
    <w:rsid w:val="003D37FC"/>
    <w:rsid w:val="003D4D11"/>
    <w:rsid w:val="003D5C17"/>
    <w:rsid w:val="003E00BA"/>
    <w:rsid w:val="003E16AB"/>
    <w:rsid w:val="003E1A8B"/>
    <w:rsid w:val="003E3156"/>
    <w:rsid w:val="003E321F"/>
    <w:rsid w:val="003E43FC"/>
    <w:rsid w:val="003E6A3A"/>
    <w:rsid w:val="003E6EEB"/>
    <w:rsid w:val="003F2966"/>
    <w:rsid w:val="003F2FF8"/>
    <w:rsid w:val="003F685C"/>
    <w:rsid w:val="004014B1"/>
    <w:rsid w:val="00401AAA"/>
    <w:rsid w:val="00402F48"/>
    <w:rsid w:val="004034CA"/>
    <w:rsid w:val="004055E6"/>
    <w:rsid w:val="0040654D"/>
    <w:rsid w:val="00410326"/>
    <w:rsid w:val="00410390"/>
    <w:rsid w:val="004104F6"/>
    <w:rsid w:val="00410E71"/>
    <w:rsid w:val="0041121A"/>
    <w:rsid w:val="004128F7"/>
    <w:rsid w:val="00414D3A"/>
    <w:rsid w:val="004164A7"/>
    <w:rsid w:val="00416CC1"/>
    <w:rsid w:val="00417DCF"/>
    <w:rsid w:val="00420BCE"/>
    <w:rsid w:val="00420D9D"/>
    <w:rsid w:val="00420EA5"/>
    <w:rsid w:val="00422085"/>
    <w:rsid w:val="004242C3"/>
    <w:rsid w:val="00424493"/>
    <w:rsid w:val="00424FC7"/>
    <w:rsid w:val="0042566D"/>
    <w:rsid w:val="0042658D"/>
    <w:rsid w:val="0042663C"/>
    <w:rsid w:val="00432698"/>
    <w:rsid w:val="004359DE"/>
    <w:rsid w:val="00440317"/>
    <w:rsid w:val="004408FF"/>
    <w:rsid w:val="00440CB3"/>
    <w:rsid w:val="00440EC4"/>
    <w:rsid w:val="004417AF"/>
    <w:rsid w:val="004446D2"/>
    <w:rsid w:val="00444D99"/>
    <w:rsid w:val="004474E7"/>
    <w:rsid w:val="004474EC"/>
    <w:rsid w:val="00447905"/>
    <w:rsid w:val="00450370"/>
    <w:rsid w:val="00452F25"/>
    <w:rsid w:val="00455340"/>
    <w:rsid w:val="0045627B"/>
    <w:rsid w:val="0045655D"/>
    <w:rsid w:val="00456F82"/>
    <w:rsid w:val="00460E99"/>
    <w:rsid w:val="00461A52"/>
    <w:rsid w:val="00463709"/>
    <w:rsid w:val="00463A3C"/>
    <w:rsid w:val="00464ADB"/>
    <w:rsid w:val="00464EBA"/>
    <w:rsid w:val="00467116"/>
    <w:rsid w:val="00470579"/>
    <w:rsid w:val="004705E6"/>
    <w:rsid w:val="00472F19"/>
    <w:rsid w:val="004759BF"/>
    <w:rsid w:val="00477988"/>
    <w:rsid w:val="00480B58"/>
    <w:rsid w:val="004830F5"/>
    <w:rsid w:val="00483D92"/>
    <w:rsid w:val="00483E91"/>
    <w:rsid w:val="004840F1"/>
    <w:rsid w:val="004850E4"/>
    <w:rsid w:val="0048600A"/>
    <w:rsid w:val="004860B7"/>
    <w:rsid w:val="00491785"/>
    <w:rsid w:val="00492DC2"/>
    <w:rsid w:val="00493041"/>
    <w:rsid w:val="004934D3"/>
    <w:rsid w:val="00494ACC"/>
    <w:rsid w:val="00494F4A"/>
    <w:rsid w:val="00495090"/>
    <w:rsid w:val="00495828"/>
    <w:rsid w:val="004959CC"/>
    <w:rsid w:val="0049758E"/>
    <w:rsid w:val="004A1DC0"/>
    <w:rsid w:val="004A281B"/>
    <w:rsid w:val="004A299C"/>
    <w:rsid w:val="004A349D"/>
    <w:rsid w:val="004A3663"/>
    <w:rsid w:val="004A5A37"/>
    <w:rsid w:val="004A7608"/>
    <w:rsid w:val="004B0B51"/>
    <w:rsid w:val="004B0F47"/>
    <w:rsid w:val="004B2039"/>
    <w:rsid w:val="004B2F5C"/>
    <w:rsid w:val="004B30F3"/>
    <w:rsid w:val="004B3976"/>
    <w:rsid w:val="004B3CCD"/>
    <w:rsid w:val="004B4923"/>
    <w:rsid w:val="004B4992"/>
    <w:rsid w:val="004B5188"/>
    <w:rsid w:val="004B52B6"/>
    <w:rsid w:val="004C0756"/>
    <w:rsid w:val="004C08D3"/>
    <w:rsid w:val="004C1C62"/>
    <w:rsid w:val="004C26D1"/>
    <w:rsid w:val="004C2788"/>
    <w:rsid w:val="004C35F1"/>
    <w:rsid w:val="004C3ED6"/>
    <w:rsid w:val="004C40C2"/>
    <w:rsid w:val="004C4F76"/>
    <w:rsid w:val="004C685E"/>
    <w:rsid w:val="004D23BE"/>
    <w:rsid w:val="004D403A"/>
    <w:rsid w:val="004D43A6"/>
    <w:rsid w:val="004D6AD1"/>
    <w:rsid w:val="004E107D"/>
    <w:rsid w:val="004E23CB"/>
    <w:rsid w:val="004E2B03"/>
    <w:rsid w:val="004E33CE"/>
    <w:rsid w:val="004E3728"/>
    <w:rsid w:val="004E466E"/>
    <w:rsid w:val="004E7FEC"/>
    <w:rsid w:val="004F0122"/>
    <w:rsid w:val="004F32E3"/>
    <w:rsid w:val="004F35E2"/>
    <w:rsid w:val="004F431D"/>
    <w:rsid w:val="004F461C"/>
    <w:rsid w:val="004F54ED"/>
    <w:rsid w:val="005007DA"/>
    <w:rsid w:val="00501EFE"/>
    <w:rsid w:val="00502586"/>
    <w:rsid w:val="00504F03"/>
    <w:rsid w:val="00511204"/>
    <w:rsid w:val="005135DA"/>
    <w:rsid w:val="00515B15"/>
    <w:rsid w:val="00516A49"/>
    <w:rsid w:val="005174FA"/>
    <w:rsid w:val="00520056"/>
    <w:rsid w:val="00522125"/>
    <w:rsid w:val="00522955"/>
    <w:rsid w:val="0052579D"/>
    <w:rsid w:val="005259A0"/>
    <w:rsid w:val="005276C1"/>
    <w:rsid w:val="005278ED"/>
    <w:rsid w:val="00530862"/>
    <w:rsid w:val="00533412"/>
    <w:rsid w:val="00533ABB"/>
    <w:rsid w:val="0053691A"/>
    <w:rsid w:val="00540278"/>
    <w:rsid w:val="00542143"/>
    <w:rsid w:val="005421BA"/>
    <w:rsid w:val="005425EF"/>
    <w:rsid w:val="00543219"/>
    <w:rsid w:val="00543953"/>
    <w:rsid w:val="00546D0A"/>
    <w:rsid w:val="00550FD7"/>
    <w:rsid w:val="00552BE4"/>
    <w:rsid w:val="005535CF"/>
    <w:rsid w:val="00553D3C"/>
    <w:rsid w:val="00555910"/>
    <w:rsid w:val="00560ADB"/>
    <w:rsid w:val="0056673A"/>
    <w:rsid w:val="0057530A"/>
    <w:rsid w:val="00575F08"/>
    <w:rsid w:val="00576842"/>
    <w:rsid w:val="00577C7B"/>
    <w:rsid w:val="00581A4D"/>
    <w:rsid w:val="0058277C"/>
    <w:rsid w:val="0058346F"/>
    <w:rsid w:val="00584B70"/>
    <w:rsid w:val="00585F57"/>
    <w:rsid w:val="00586749"/>
    <w:rsid w:val="005879D1"/>
    <w:rsid w:val="00587CDB"/>
    <w:rsid w:val="005910CF"/>
    <w:rsid w:val="00593ECA"/>
    <w:rsid w:val="00594869"/>
    <w:rsid w:val="00595206"/>
    <w:rsid w:val="00597578"/>
    <w:rsid w:val="0059784B"/>
    <w:rsid w:val="005A5F16"/>
    <w:rsid w:val="005A7C77"/>
    <w:rsid w:val="005B219B"/>
    <w:rsid w:val="005B31CC"/>
    <w:rsid w:val="005B32C0"/>
    <w:rsid w:val="005B4F48"/>
    <w:rsid w:val="005B633C"/>
    <w:rsid w:val="005C04C7"/>
    <w:rsid w:val="005C162E"/>
    <w:rsid w:val="005C44C1"/>
    <w:rsid w:val="005C577B"/>
    <w:rsid w:val="005C5F32"/>
    <w:rsid w:val="005D000B"/>
    <w:rsid w:val="005D0AC8"/>
    <w:rsid w:val="005D0DD2"/>
    <w:rsid w:val="005D4F11"/>
    <w:rsid w:val="005D5985"/>
    <w:rsid w:val="005D7C48"/>
    <w:rsid w:val="005E0355"/>
    <w:rsid w:val="005E4ABD"/>
    <w:rsid w:val="005E63EE"/>
    <w:rsid w:val="005E77D9"/>
    <w:rsid w:val="005E7A20"/>
    <w:rsid w:val="005E7CB0"/>
    <w:rsid w:val="005F02FE"/>
    <w:rsid w:val="005F1792"/>
    <w:rsid w:val="005F1BCF"/>
    <w:rsid w:val="005F1EC4"/>
    <w:rsid w:val="005F2CD8"/>
    <w:rsid w:val="005F4AB7"/>
    <w:rsid w:val="005F5513"/>
    <w:rsid w:val="005F7340"/>
    <w:rsid w:val="00601317"/>
    <w:rsid w:val="00601F48"/>
    <w:rsid w:val="00602031"/>
    <w:rsid w:val="00602E24"/>
    <w:rsid w:val="00603D22"/>
    <w:rsid w:val="00606AF2"/>
    <w:rsid w:val="00607F2B"/>
    <w:rsid w:val="006107C9"/>
    <w:rsid w:val="00611633"/>
    <w:rsid w:val="00612FB4"/>
    <w:rsid w:val="0061490A"/>
    <w:rsid w:val="006202FF"/>
    <w:rsid w:val="00620578"/>
    <w:rsid w:val="00621F70"/>
    <w:rsid w:val="00622FCC"/>
    <w:rsid w:val="00625873"/>
    <w:rsid w:val="00630A2D"/>
    <w:rsid w:val="00630ACB"/>
    <w:rsid w:val="006333BF"/>
    <w:rsid w:val="00635C4A"/>
    <w:rsid w:val="006368C0"/>
    <w:rsid w:val="00636ACF"/>
    <w:rsid w:val="00636D93"/>
    <w:rsid w:val="006408D0"/>
    <w:rsid w:val="00643DAF"/>
    <w:rsid w:val="00643F2A"/>
    <w:rsid w:val="00646D1B"/>
    <w:rsid w:val="00647755"/>
    <w:rsid w:val="00647872"/>
    <w:rsid w:val="00650E87"/>
    <w:rsid w:val="00651AEF"/>
    <w:rsid w:val="00652882"/>
    <w:rsid w:val="006558F2"/>
    <w:rsid w:val="006576DC"/>
    <w:rsid w:val="006647CD"/>
    <w:rsid w:val="006647EB"/>
    <w:rsid w:val="006648A7"/>
    <w:rsid w:val="00665864"/>
    <w:rsid w:val="006674A9"/>
    <w:rsid w:val="00671BA9"/>
    <w:rsid w:val="00675022"/>
    <w:rsid w:val="006755D9"/>
    <w:rsid w:val="00675F80"/>
    <w:rsid w:val="00680724"/>
    <w:rsid w:val="00680ED2"/>
    <w:rsid w:val="006814BA"/>
    <w:rsid w:val="006817AB"/>
    <w:rsid w:val="00681DBE"/>
    <w:rsid w:val="006820A0"/>
    <w:rsid w:val="006837A0"/>
    <w:rsid w:val="00684C36"/>
    <w:rsid w:val="00686729"/>
    <w:rsid w:val="006913DB"/>
    <w:rsid w:val="00691AA2"/>
    <w:rsid w:val="00692B9D"/>
    <w:rsid w:val="00693710"/>
    <w:rsid w:val="006937A0"/>
    <w:rsid w:val="00693E53"/>
    <w:rsid w:val="00696E2A"/>
    <w:rsid w:val="006A1F29"/>
    <w:rsid w:val="006A4CEF"/>
    <w:rsid w:val="006A4FC4"/>
    <w:rsid w:val="006B04F5"/>
    <w:rsid w:val="006B130D"/>
    <w:rsid w:val="006B29C7"/>
    <w:rsid w:val="006B3663"/>
    <w:rsid w:val="006B454C"/>
    <w:rsid w:val="006B5261"/>
    <w:rsid w:val="006B6922"/>
    <w:rsid w:val="006B7D6E"/>
    <w:rsid w:val="006B7EDE"/>
    <w:rsid w:val="006C1263"/>
    <w:rsid w:val="006C183C"/>
    <w:rsid w:val="006C28D1"/>
    <w:rsid w:val="006C37FA"/>
    <w:rsid w:val="006C63B8"/>
    <w:rsid w:val="006C7548"/>
    <w:rsid w:val="006C7C9E"/>
    <w:rsid w:val="006D1EBD"/>
    <w:rsid w:val="006D3ACC"/>
    <w:rsid w:val="006D407D"/>
    <w:rsid w:val="006D4419"/>
    <w:rsid w:val="006D4715"/>
    <w:rsid w:val="006D4FEC"/>
    <w:rsid w:val="006D5021"/>
    <w:rsid w:val="006D6242"/>
    <w:rsid w:val="006D6402"/>
    <w:rsid w:val="006D777D"/>
    <w:rsid w:val="006E0567"/>
    <w:rsid w:val="006E0838"/>
    <w:rsid w:val="006E0AFD"/>
    <w:rsid w:val="006E12BC"/>
    <w:rsid w:val="006E198E"/>
    <w:rsid w:val="006E32C1"/>
    <w:rsid w:val="006E3599"/>
    <w:rsid w:val="006E3AD3"/>
    <w:rsid w:val="006E6945"/>
    <w:rsid w:val="006E7567"/>
    <w:rsid w:val="006E783F"/>
    <w:rsid w:val="006F09B5"/>
    <w:rsid w:val="006F43D6"/>
    <w:rsid w:val="006F44BE"/>
    <w:rsid w:val="006F54CF"/>
    <w:rsid w:val="006F5FBB"/>
    <w:rsid w:val="006F7139"/>
    <w:rsid w:val="006F754D"/>
    <w:rsid w:val="006F7DEB"/>
    <w:rsid w:val="006F7EB1"/>
    <w:rsid w:val="00700027"/>
    <w:rsid w:val="007034C2"/>
    <w:rsid w:val="007058AE"/>
    <w:rsid w:val="0070726E"/>
    <w:rsid w:val="007078BC"/>
    <w:rsid w:val="0071173F"/>
    <w:rsid w:val="00714422"/>
    <w:rsid w:val="0071507D"/>
    <w:rsid w:val="00716DA1"/>
    <w:rsid w:val="0071759E"/>
    <w:rsid w:val="0072289C"/>
    <w:rsid w:val="0072339A"/>
    <w:rsid w:val="00730754"/>
    <w:rsid w:val="007324E1"/>
    <w:rsid w:val="00735F88"/>
    <w:rsid w:val="00737277"/>
    <w:rsid w:val="00740609"/>
    <w:rsid w:val="00740728"/>
    <w:rsid w:val="007416A1"/>
    <w:rsid w:val="00741E65"/>
    <w:rsid w:val="00743253"/>
    <w:rsid w:val="00745C5C"/>
    <w:rsid w:val="00752BEA"/>
    <w:rsid w:val="0075325E"/>
    <w:rsid w:val="00753FDD"/>
    <w:rsid w:val="007551A6"/>
    <w:rsid w:val="0075610A"/>
    <w:rsid w:val="00757A16"/>
    <w:rsid w:val="007611A8"/>
    <w:rsid w:val="00762050"/>
    <w:rsid w:val="0076520E"/>
    <w:rsid w:val="00767017"/>
    <w:rsid w:val="007679CE"/>
    <w:rsid w:val="00774977"/>
    <w:rsid w:val="00775652"/>
    <w:rsid w:val="0077737E"/>
    <w:rsid w:val="007811F9"/>
    <w:rsid w:val="00781D30"/>
    <w:rsid w:val="00785D86"/>
    <w:rsid w:val="00785F89"/>
    <w:rsid w:val="007863A7"/>
    <w:rsid w:val="00787167"/>
    <w:rsid w:val="00787B5C"/>
    <w:rsid w:val="00791C40"/>
    <w:rsid w:val="007921CC"/>
    <w:rsid w:val="00793BA3"/>
    <w:rsid w:val="007944C7"/>
    <w:rsid w:val="0079694B"/>
    <w:rsid w:val="007979D8"/>
    <w:rsid w:val="007A173E"/>
    <w:rsid w:val="007A20EC"/>
    <w:rsid w:val="007A3789"/>
    <w:rsid w:val="007A3C5B"/>
    <w:rsid w:val="007A4211"/>
    <w:rsid w:val="007A4F42"/>
    <w:rsid w:val="007A523F"/>
    <w:rsid w:val="007B074D"/>
    <w:rsid w:val="007B0CCA"/>
    <w:rsid w:val="007B180B"/>
    <w:rsid w:val="007B2A2A"/>
    <w:rsid w:val="007B2D37"/>
    <w:rsid w:val="007B3579"/>
    <w:rsid w:val="007B36AB"/>
    <w:rsid w:val="007B6F05"/>
    <w:rsid w:val="007C011B"/>
    <w:rsid w:val="007C145F"/>
    <w:rsid w:val="007C368A"/>
    <w:rsid w:val="007C3821"/>
    <w:rsid w:val="007C3F5C"/>
    <w:rsid w:val="007C42AB"/>
    <w:rsid w:val="007C5D57"/>
    <w:rsid w:val="007C62DB"/>
    <w:rsid w:val="007C72D7"/>
    <w:rsid w:val="007C7B79"/>
    <w:rsid w:val="007D02A2"/>
    <w:rsid w:val="007D0FCB"/>
    <w:rsid w:val="007D287D"/>
    <w:rsid w:val="007D2B1F"/>
    <w:rsid w:val="007D2BDC"/>
    <w:rsid w:val="007D38D8"/>
    <w:rsid w:val="007D3F7D"/>
    <w:rsid w:val="007D6650"/>
    <w:rsid w:val="007D77E9"/>
    <w:rsid w:val="007E4F6F"/>
    <w:rsid w:val="007E5C59"/>
    <w:rsid w:val="007E62C8"/>
    <w:rsid w:val="007E69E4"/>
    <w:rsid w:val="007E6D9A"/>
    <w:rsid w:val="007E7EA2"/>
    <w:rsid w:val="007F0E37"/>
    <w:rsid w:val="007F0F8A"/>
    <w:rsid w:val="007F2421"/>
    <w:rsid w:val="007F6067"/>
    <w:rsid w:val="007F72C0"/>
    <w:rsid w:val="00801BEE"/>
    <w:rsid w:val="00805A28"/>
    <w:rsid w:val="00805D94"/>
    <w:rsid w:val="00807845"/>
    <w:rsid w:val="008101D9"/>
    <w:rsid w:val="00811335"/>
    <w:rsid w:val="00817866"/>
    <w:rsid w:val="008223B6"/>
    <w:rsid w:val="00822A10"/>
    <w:rsid w:val="00823307"/>
    <w:rsid w:val="00825681"/>
    <w:rsid w:val="008270A7"/>
    <w:rsid w:val="00827E16"/>
    <w:rsid w:val="00827F29"/>
    <w:rsid w:val="008303B9"/>
    <w:rsid w:val="00837B75"/>
    <w:rsid w:val="008416D9"/>
    <w:rsid w:val="00841865"/>
    <w:rsid w:val="008421CC"/>
    <w:rsid w:val="00842F13"/>
    <w:rsid w:val="00844302"/>
    <w:rsid w:val="00844A52"/>
    <w:rsid w:val="0084604E"/>
    <w:rsid w:val="00847887"/>
    <w:rsid w:val="008502DF"/>
    <w:rsid w:val="00851036"/>
    <w:rsid w:val="008511A8"/>
    <w:rsid w:val="00854BC8"/>
    <w:rsid w:val="00855A65"/>
    <w:rsid w:val="008565A8"/>
    <w:rsid w:val="00860AA2"/>
    <w:rsid w:val="00860BF4"/>
    <w:rsid w:val="00864995"/>
    <w:rsid w:val="008660CC"/>
    <w:rsid w:val="00866ABB"/>
    <w:rsid w:val="00870731"/>
    <w:rsid w:val="00870E14"/>
    <w:rsid w:val="008722EE"/>
    <w:rsid w:val="0087265D"/>
    <w:rsid w:val="008733F7"/>
    <w:rsid w:val="0088017E"/>
    <w:rsid w:val="0088137C"/>
    <w:rsid w:val="00883C9A"/>
    <w:rsid w:val="0088534E"/>
    <w:rsid w:val="00885DB3"/>
    <w:rsid w:val="00886138"/>
    <w:rsid w:val="008867CD"/>
    <w:rsid w:val="00886D70"/>
    <w:rsid w:val="008878C4"/>
    <w:rsid w:val="008879AE"/>
    <w:rsid w:val="00891298"/>
    <w:rsid w:val="008939E1"/>
    <w:rsid w:val="00893FFD"/>
    <w:rsid w:val="008942EB"/>
    <w:rsid w:val="00895BE0"/>
    <w:rsid w:val="008965FE"/>
    <w:rsid w:val="008A0D6D"/>
    <w:rsid w:val="008A14C6"/>
    <w:rsid w:val="008A382F"/>
    <w:rsid w:val="008A4A74"/>
    <w:rsid w:val="008A530D"/>
    <w:rsid w:val="008B086D"/>
    <w:rsid w:val="008B28A4"/>
    <w:rsid w:val="008B2DCE"/>
    <w:rsid w:val="008B38B4"/>
    <w:rsid w:val="008B4DA8"/>
    <w:rsid w:val="008B71BD"/>
    <w:rsid w:val="008C0CD2"/>
    <w:rsid w:val="008C17AD"/>
    <w:rsid w:val="008C2E15"/>
    <w:rsid w:val="008C31C3"/>
    <w:rsid w:val="008C355B"/>
    <w:rsid w:val="008C40B3"/>
    <w:rsid w:val="008C4152"/>
    <w:rsid w:val="008C431B"/>
    <w:rsid w:val="008C4CC5"/>
    <w:rsid w:val="008C7224"/>
    <w:rsid w:val="008D1A4C"/>
    <w:rsid w:val="008D2218"/>
    <w:rsid w:val="008D2C3E"/>
    <w:rsid w:val="008D34A0"/>
    <w:rsid w:val="008D6146"/>
    <w:rsid w:val="008D6A98"/>
    <w:rsid w:val="008D6C01"/>
    <w:rsid w:val="008D71A9"/>
    <w:rsid w:val="008E0616"/>
    <w:rsid w:val="008E424A"/>
    <w:rsid w:val="008E67BF"/>
    <w:rsid w:val="008E7F66"/>
    <w:rsid w:val="008F1AAA"/>
    <w:rsid w:val="008F2E92"/>
    <w:rsid w:val="008F45E1"/>
    <w:rsid w:val="008F498C"/>
    <w:rsid w:val="008F5FD3"/>
    <w:rsid w:val="008F7861"/>
    <w:rsid w:val="00901ACE"/>
    <w:rsid w:val="009049B3"/>
    <w:rsid w:val="00904CA0"/>
    <w:rsid w:val="00905990"/>
    <w:rsid w:val="00906017"/>
    <w:rsid w:val="0090626D"/>
    <w:rsid w:val="009064E8"/>
    <w:rsid w:val="0090704C"/>
    <w:rsid w:val="009100A8"/>
    <w:rsid w:val="00911729"/>
    <w:rsid w:val="00914A8A"/>
    <w:rsid w:val="00914E97"/>
    <w:rsid w:val="0091544C"/>
    <w:rsid w:val="009156EB"/>
    <w:rsid w:val="00916AAF"/>
    <w:rsid w:val="00917604"/>
    <w:rsid w:val="00921A12"/>
    <w:rsid w:val="00921DA7"/>
    <w:rsid w:val="00922ED6"/>
    <w:rsid w:val="009240E4"/>
    <w:rsid w:val="0092568D"/>
    <w:rsid w:val="009257F5"/>
    <w:rsid w:val="0092741D"/>
    <w:rsid w:val="00927E92"/>
    <w:rsid w:val="00930A93"/>
    <w:rsid w:val="00930D7D"/>
    <w:rsid w:val="00931C64"/>
    <w:rsid w:val="00931E41"/>
    <w:rsid w:val="009327EA"/>
    <w:rsid w:val="0093312D"/>
    <w:rsid w:val="00935CCB"/>
    <w:rsid w:val="0093660E"/>
    <w:rsid w:val="00936B0A"/>
    <w:rsid w:val="0094163E"/>
    <w:rsid w:val="0094368F"/>
    <w:rsid w:val="00946E35"/>
    <w:rsid w:val="00950933"/>
    <w:rsid w:val="00951677"/>
    <w:rsid w:val="009531C5"/>
    <w:rsid w:val="00954E8D"/>
    <w:rsid w:val="009556CE"/>
    <w:rsid w:val="009562DF"/>
    <w:rsid w:val="00960068"/>
    <w:rsid w:val="00962BFA"/>
    <w:rsid w:val="00963865"/>
    <w:rsid w:val="0096521B"/>
    <w:rsid w:val="00965521"/>
    <w:rsid w:val="009655FD"/>
    <w:rsid w:val="00967D6E"/>
    <w:rsid w:val="00972F10"/>
    <w:rsid w:val="009732CF"/>
    <w:rsid w:val="009746B1"/>
    <w:rsid w:val="00974D64"/>
    <w:rsid w:val="00975EC0"/>
    <w:rsid w:val="00977952"/>
    <w:rsid w:val="00977B65"/>
    <w:rsid w:val="00980E9E"/>
    <w:rsid w:val="009850A0"/>
    <w:rsid w:val="00986030"/>
    <w:rsid w:val="00987A6B"/>
    <w:rsid w:val="00992CB5"/>
    <w:rsid w:val="0099448E"/>
    <w:rsid w:val="009956AC"/>
    <w:rsid w:val="00997085"/>
    <w:rsid w:val="009A094D"/>
    <w:rsid w:val="009A491C"/>
    <w:rsid w:val="009A4E05"/>
    <w:rsid w:val="009A529B"/>
    <w:rsid w:val="009A578C"/>
    <w:rsid w:val="009A7024"/>
    <w:rsid w:val="009A7103"/>
    <w:rsid w:val="009A719A"/>
    <w:rsid w:val="009B0C3F"/>
    <w:rsid w:val="009B1305"/>
    <w:rsid w:val="009B5D8D"/>
    <w:rsid w:val="009C0B20"/>
    <w:rsid w:val="009C0E92"/>
    <w:rsid w:val="009C5261"/>
    <w:rsid w:val="009D0300"/>
    <w:rsid w:val="009D0AD0"/>
    <w:rsid w:val="009D0D59"/>
    <w:rsid w:val="009D0F55"/>
    <w:rsid w:val="009D17F2"/>
    <w:rsid w:val="009D24EB"/>
    <w:rsid w:val="009D2E04"/>
    <w:rsid w:val="009D4255"/>
    <w:rsid w:val="009D60E6"/>
    <w:rsid w:val="009D6E5E"/>
    <w:rsid w:val="009E0605"/>
    <w:rsid w:val="009E0B72"/>
    <w:rsid w:val="009E0DE1"/>
    <w:rsid w:val="009E248E"/>
    <w:rsid w:val="009E35C8"/>
    <w:rsid w:val="009E36A0"/>
    <w:rsid w:val="009E4333"/>
    <w:rsid w:val="009E4AF3"/>
    <w:rsid w:val="009E594D"/>
    <w:rsid w:val="009E5C3B"/>
    <w:rsid w:val="009E63B8"/>
    <w:rsid w:val="009E7642"/>
    <w:rsid w:val="009F07D8"/>
    <w:rsid w:val="009F1E20"/>
    <w:rsid w:val="009F210C"/>
    <w:rsid w:val="009F2B1E"/>
    <w:rsid w:val="009F4B8D"/>
    <w:rsid w:val="009F5403"/>
    <w:rsid w:val="009F5D2F"/>
    <w:rsid w:val="009F6B6F"/>
    <w:rsid w:val="009F75E5"/>
    <w:rsid w:val="00A00A92"/>
    <w:rsid w:val="00A00BCA"/>
    <w:rsid w:val="00A0415C"/>
    <w:rsid w:val="00A052CF"/>
    <w:rsid w:val="00A0705C"/>
    <w:rsid w:val="00A10F47"/>
    <w:rsid w:val="00A134F8"/>
    <w:rsid w:val="00A13D91"/>
    <w:rsid w:val="00A17244"/>
    <w:rsid w:val="00A221E9"/>
    <w:rsid w:val="00A2304A"/>
    <w:rsid w:val="00A23B0F"/>
    <w:rsid w:val="00A26DDE"/>
    <w:rsid w:val="00A27AD0"/>
    <w:rsid w:val="00A309A6"/>
    <w:rsid w:val="00A30D7B"/>
    <w:rsid w:val="00A3295C"/>
    <w:rsid w:val="00A32D63"/>
    <w:rsid w:val="00A3302C"/>
    <w:rsid w:val="00A35A49"/>
    <w:rsid w:val="00A35B20"/>
    <w:rsid w:val="00A35DA8"/>
    <w:rsid w:val="00A37E81"/>
    <w:rsid w:val="00A409E9"/>
    <w:rsid w:val="00A415F0"/>
    <w:rsid w:val="00A41924"/>
    <w:rsid w:val="00A4296D"/>
    <w:rsid w:val="00A42D01"/>
    <w:rsid w:val="00A43187"/>
    <w:rsid w:val="00A43BC0"/>
    <w:rsid w:val="00A45FAA"/>
    <w:rsid w:val="00A46F75"/>
    <w:rsid w:val="00A47C6E"/>
    <w:rsid w:val="00A501E4"/>
    <w:rsid w:val="00A50F5B"/>
    <w:rsid w:val="00A528DC"/>
    <w:rsid w:val="00A52AD7"/>
    <w:rsid w:val="00A5543D"/>
    <w:rsid w:val="00A55913"/>
    <w:rsid w:val="00A55F17"/>
    <w:rsid w:val="00A56755"/>
    <w:rsid w:val="00A62FFC"/>
    <w:rsid w:val="00A6720A"/>
    <w:rsid w:val="00A673F9"/>
    <w:rsid w:val="00A7029C"/>
    <w:rsid w:val="00A72116"/>
    <w:rsid w:val="00A7220C"/>
    <w:rsid w:val="00A7391A"/>
    <w:rsid w:val="00A74C6E"/>
    <w:rsid w:val="00A7622D"/>
    <w:rsid w:val="00A76DA0"/>
    <w:rsid w:val="00A77B4F"/>
    <w:rsid w:val="00A81A96"/>
    <w:rsid w:val="00A82B49"/>
    <w:rsid w:val="00A853DD"/>
    <w:rsid w:val="00A85873"/>
    <w:rsid w:val="00A85DEA"/>
    <w:rsid w:val="00A879C0"/>
    <w:rsid w:val="00A90426"/>
    <w:rsid w:val="00A91ED1"/>
    <w:rsid w:val="00A9248C"/>
    <w:rsid w:val="00A934CD"/>
    <w:rsid w:val="00A9372A"/>
    <w:rsid w:val="00A94B63"/>
    <w:rsid w:val="00AA172D"/>
    <w:rsid w:val="00AA1846"/>
    <w:rsid w:val="00AA1A1B"/>
    <w:rsid w:val="00AA1A36"/>
    <w:rsid w:val="00AA25C1"/>
    <w:rsid w:val="00AA4C5C"/>
    <w:rsid w:val="00AA56EC"/>
    <w:rsid w:val="00AA5F6F"/>
    <w:rsid w:val="00AA74C9"/>
    <w:rsid w:val="00AA7F84"/>
    <w:rsid w:val="00AB2354"/>
    <w:rsid w:val="00AB5A45"/>
    <w:rsid w:val="00AB5B50"/>
    <w:rsid w:val="00AC2AEF"/>
    <w:rsid w:val="00AC66AC"/>
    <w:rsid w:val="00AD1050"/>
    <w:rsid w:val="00AD1B06"/>
    <w:rsid w:val="00AD25C4"/>
    <w:rsid w:val="00AD2AB1"/>
    <w:rsid w:val="00AD4406"/>
    <w:rsid w:val="00AE2524"/>
    <w:rsid w:val="00AE55FA"/>
    <w:rsid w:val="00AE570E"/>
    <w:rsid w:val="00AE6057"/>
    <w:rsid w:val="00AF04E7"/>
    <w:rsid w:val="00AF16BC"/>
    <w:rsid w:val="00AF182C"/>
    <w:rsid w:val="00AF1921"/>
    <w:rsid w:val="00AF448B"/>
    <w:rsid w:val="00AF55CF"/>
    <w:rsid w:val="00AF69B1"/>
    <w:rsid w:val="00AF6B5E"/>
    <w:rsid w:val="00B007FE"/>
    <w:rsid w:val="00B01796"/>
    <w:rsid w:val="00B0369D"/>
    <w:rsid w:val="00B058BC"/>
    <w:rsid w:val="00B06AAA"/>
    <w:rsid w:val="00B11350"/>
    <w:rsid w:val="00B11F6F"/>
    <w:rsid w:val="00B140EE"/>
    <w:rsid w:val="00B150DA"/>
    <w:rsid w:val="00B15601"/>
    <w:rsid w:val="00B1657E"/>
    <w:rsid w:val="00B214EA"/>
    <w:rsid w:val="00B21655"/>
    <w:rsid w:val="00B266CB"/>
    <w:rsid w:val="00B26850"/>
    <w:rsid w:val="00B26F8F"/>
    <w:rsid w:val="00B272C3"/>
    <w:rsid w:val="00B3252F"/>
    <w:rsid w:val="00B32E73"/>
    <w:rsid w:val="00B33B6C"/>
    <w:rsid w:val="00B4116D"/>
    <w:rsid w:val="00B43592"/>
    <w:rsid w:val="00B4676A"/>
    <w:rsid w:val="00B47393"/>
    <w:rsid w:val="00B47B32"/>
    <w:rsid w:val="00B51575"/>
    <w:rsid w:val="00B51ABC"/>
    <w:rsid w:val="00B520DF"/>
    <w:rsid w:val="00B52277"/>
    <w:rsid w:val="00B529DA"/>
    <w:rsid w:val="00B53CCA"/>
    <w:rsid w:val="00B546B5"/>
    <w:rsid w:val="00B550FB"/>
    <w:rsid w:val="00B556A0"/>
    <w:rsid w:val="00B55B2A"/>
    <w:rsid w:val="00B55F52"/>
    <w:rsid w:val="00B5604F"/>
    <w:rsid w:val="00B5674A"/>
    <w:rsid w:val="00B575B7"/>
    <w:rsid w:val="00B60362"/>
    <w:rsid w:val="00B6090D"/>
    <w:rsid w:val="00B62C19"/>
    <w:rsid w:val="00B64548"/>
    <w:rsid w:val="00B6604A"/>
    <w:rsid w:val="00B73330"/>
    <w:rsid w:val="00B74162"/>
    <w:rsid w:val="00B75EDC"/>
    <w:rsid w:val="00B803FA"/>
    <w:rsid w:val="00B80F94"/>
    <w:rsid w:val="00B8331A"/>
    <w:rsid w:val="00B83A38"/>
    <w:rsid w:val="00B856EF"/>
    <w:rsid w:val="00B86BC0"/>
    <w:rsid w:val="00B87126"/>
    <w:rsid w:val="00B871A1"/>
    <w:rsid w:val="00B91D26"/>
    <w:rsid w:val="00B91E4E"/>
    <w:rsid w:val="00B9448B"/>
    <w:rsid w:val="00B94800"/>
    <w:rsid w:val="00B950F6"/>
    <w:rsid w:val="00B96DC3"/>
    <w:rsid w:val="00BA15B3"/>
    <w:rsid w:val="00BA165E"/>
    <w:rsid w:val="00BA2714"/>
    <w:rsid w:val="00BA4CB1"/>
    <w:rsid w:val="00BA5392"/>
    <w:rsid w:val="00BA6411"/>
    <w:rsid w:val="00BB0295"/>
    <w:rsid w:val="00BB0BB1"/>
    <w:rsid w:val="00BB0EB4"/>
    <w:rsid w:val="00BB2068"/>
    <w:rsid w:val="00BB2742"/>
    <w:rsid w:val="00BB3179"/>
    <w:rsid w:val="00BB45D9"/>
    <w:rsid w:val="00BB7FF0"/>
    <w:rsid w:val="00BC08EF"/>
    <w:rsid w:val="00BC17FE"/>
    <w:rsid w:val="00BC1B11"/>
    <w:rsid w:val="00BC2591"/>
    <w:rsid w:val="00BC265E"/>
    <w:rsid w:val="00BC4645"/>
    <w:rsid w:val="00BC4A67"/>
    <w:rsid w:val="00BC5995"/>
    <w:rsid w:val="00BC5D67"/>
    <w:rsid w:val="00BC656C"/>
    <w:rsid w:val="00BD12C9"/>
    <w:rsid w:val="00BD13B8"/>
    <w:rsid w:val="00BD6979"/>
    <w:rsid w:val="00BE4828"/>
    <w:rsid w:val="00BE6A86"/>
    <w:rsid w:val="00BE7761"/>
    <w:rsid w:val="00BF0670"/>
    <w:rsid w:val="00BF1E36"/>
    <w:rsid w:val="00BF27A6"/>
    <w:rsid w:val="00BF2E75"/>
    <w:rsid w:val="00BF4ADE"/>
    <w:rsid w:val="00BF5E64"/>
    <w:rsid w:val="00BF6F48"/>
    <w:rsid w:val="00C00ADE"/>
    <w:rsid w:val="00C01F85"/>
    <w:rsid w:val="00C04C72"/>
    <w:rsid w:val="00C0525E"/>
    <w:rsid w:val="00C05662"/>
    <w:rsid w:val="00C06171"/>
    <w:rsid w:val="00C065F1"/>
    <w:rsid w:val="00C0697A"/>
    <w:rsid w:val="00C073DF"/>
    <w:rsid w:val="00C074A3"/>
    <w:rsid w:val="00C10A96"/>
    <w:rsid w:val="00C14C26"/>
    <w:rsid w:val="00C15672"/>
    <w:rsid w:val="00C15703"/>
    <w:rsid w:val="00C16524"/>
    <w:rsid w:val="00C16BC3"/>
    <w:rsid w:val="00C1716C"/>
    <w:rsid w:val="00C21133"/>
    <w:rsid w:val="00C22BCC"/>
    <w:rsid w:val="00C22CD7"/>
    <w:rsid w:val="00C23120"/>
    <w:rsid w:val="00C23986"/>
    <w:rsid w:val="00C24707"/>
    <w:rsid w:val="00C247B2"/>
    <w:rsid w:val="00C24DED"/>
    <w:rsid w:val="00C261FE"/>
    <w:rsid w:val="00C30A7F"/>
    <w:rsid w:val="00C32217"/>
    <w:rsid w:val="00C33DE5"/>
    <w:rsid w:val="00C34817"/>
    <w:rsid w:val="00C34DFF"/>
    <w:rsid w:val="00C37B7A"/>
    <w:rsid w:val="00C429E3"/>
    <w:rsid w:val="00C45250"/>
    <w:rsid w:val="00C45F5F"/>
    <w:rsid w:val="00C51401"/>
    <w:rsid w:val="00C51A48"/>
    <w:rsid w:val="00C524EE"/>
    <w:rsid w:val="00C52AAA"/>
    <w:rsid w:val="00C52AB0"/>
    <w:rsid w:val="00C53B4F"/>
    <w:rsid w:val="00C54AC4"/>
    <w:rsid w:val="00C5648D"/>
    <w:rsid w:val="00C5746A"/>
    <w:rsid w:val="00C63C5A"/>
    <w:rsid w:val="00C64C6F"/>
    <w:rsid w:val="00C7161F"/>
    <w:rsid w:val="00C71DDD"/>
    <w:rsid w:val="00C724AA"/>
    <w:rsid w:val="00C7359C"/>
    <w:rsid w:val="00C73967"/>
    <w:rsid w:val="00C762F1"/>
    <w:rsid w:val="00C77E37"/>
    <w:rsid w:val="00C80328"/>
    <w:rsid w:val="00C8241C"/>
    <w:rsid w:val="00C83547"/>
    <w:rsid w:val="00C87A73"/>
    <w:rsid w:val="00C91B43"/>
    <w:rsid w:val="00C92009"/>
    <w:rsid w:val="00C92D43"/>
    <w:rsid w:val="00C945BE"/>
    <w:rsid w:val="00C94971"/>
    <w:rsid w:val="00C94A68"/>
    <w:rsid w:val="00C94C78"/>
    <w:rsid w:val="00C95546"/>
    <w:rsid w:val="00C96BEA"/>
    <w:rsid w:val="00C97F3B"/>
    <w:rsid w:val="00CA0D86"/>
    <w:rsid w:val="00CA0DB1"/>
    <w:rsid w:val="00CA44CF"/>
    <w:rsid w:val="00CA47A2"/>
    <w:rsid w:val="00CA579C"/>
    <w:rsid w:val="00CA59F2"/>
    <w:rsid w:val="00CB13D5"/>
    <w:rsid w:val="00CB159E"/>
    <w:rsid w:val="00CB2BE7"/>
    <w:rsid w:val="00CB36D7"/>
    <w:rsid w:val="00CB51B9"/>
    <w:rsid w:val="00CB5674"/>
    <w:rsid w:val="00CB642B"/>
    <w:rsid w:val="00CC0BE8"/>
    <w:rsid w:val="00CC55DD"/>
    <w:rsid w:val="00CD7241"/>
    <w:rsid w:val="00CE085B"/>
    <w:rsid w:val="00CE14C7"/>
    <w:rsid w:val="00CE37D4"/>
    <w:rsid w:val="00CE5131"/>
    <w:rsid w:val="00CE5A02"/>
    <w:rsid w:val="00CE602C"/>
    <w:rsid w:val="00CE664F"/>
    <w:rsid w:val="00CE6F0A"/>
    <w:rsid w:val="00CF1C2B"/>
    <w:rsid w:val="00CF3C01"/>
    <w:rsid w:val="00CF4B1C"/>
    <w:rsid w:val="00CF55C3"/>
    <w:rsid w:val="00CF5C2A"/>
    <w:rsid w:val="00D00277"/>
    <w:rsid w:val="00D01D4F"/>
    <w:rsid w:val="00D01E99"/>
    <w:rsid w:val="00D02939"/>
    <w:rsid w:val="00D032F3"/>
    <w:rsid w:val="00D03E9F"/>
    <w:rsid w:val="00D04EB3"/>
    <w:rsid w:val="00D05BA3"/>
    <w:rsid w:val="00D05D26"/>
    <w:rsid w:val="00D077C5"/>
    <w:rsid w:val="00D1097F"/>
    <w:rsid w:val="00D123D2"/>
    <w:rsid w:val="00D127D3"/>
    <w:rsid w:val="00D1472F"/>
    <w:rsid w:val="00D14A47"/>
    <w:rsid w:val="00D14D3D"/>
    <w:rsid w:val="00D15514"/>
    <w:rsid w:val="00D15D35"/>
    <w:rsid w:val="00D16839"/>
    <w:rsid w:val="00D1729C"/>
    <w:rsid w:val="00D17752"/>
    <w:rsid w:val="00D179C4"/>
    <w:rsid w:val="00D206BF"/>
    <w:rsid w:val="00D22263"/>
    <w:rsid w:val="00D22C5B"/>
    <w:rsid w:val="00D24862"/>
    <w:rsid w:val="00D251A2"/>
    <w:rsid w:val="00D25FEF"/>
    <w:rsid w:val="00D325BA"/>
    <w:rsid w:val="00D33354"/>
    <w:rsid w:val="00D3490A"/>
    <w:rsid w:val="00D35C03"/>
    <w:rsid w:val="00D36A01"/>
    <w:rsid w:val="00D36DAC"/>
    <w:rsid w:val="00D36DAF"/>
    <w:rsid w:val="00D37115"/>
    <w:rsid w:val="00D37D7B"/>
    <w:rsid w:val="00D408FB"/>
    <w:rsid w:val="00D40981"/>
    <w:rsid w:val="00D40EA2"/>
    <w:rsid w:val="00D41032"/>
    <w:rsid w:val="00D426B2"/>
    <w:rsid w:val="00D4399B"/>
    <w:rsid w:val="00D45222"/>
    <w:rsid w:val="00D45269"/>
    <w:rsid w:val="00D45AB9"/>
    <w:rsid w:val="00D46175"/>
    <w:rsid w:val="00D46954"/>
    <w:rsid w:val="00D5105A"/>
    <w:rsid w:val="00D51604"/>
    <w:rsid w:val="00D52C78"/>
    <w:rsid w:val="00D54269"/>
    <w:rsid w:val="00D554AB"/>
    <w:rsid w:val="00D558CA"/>
    <w:rsid w:val="00D55F85"/>
    <w:rsid w:val="00D56C4F"/>
    <w:rsid w:val="00D5702A"/>
    <w:rsid w:val="00D5760B"/>
    <w:rsid w:val="00D61CD7"/>
    <w:rsid w:val="00D64C07"/>
    <w:rsid w:val="00D72F26"/>
    <w:rsid w:val="00D74BCF"/>
    <w:rsid w:val="00D75795"/>
    <w:rsid w:val="00D77BDA"/>
    <w:rsid w:val="00D805E3"/>
    <w:rsid w:val="00D80B58"/>
    <w:rsid w:val="00D81A65"/>
    <w:rsid w:val="00D8296D"/>
    <w:rsid w:val="00D85A97"/>
    <w:rsid w:val="00D86B1D"/>
    <w:rsid w:val="00D86D09"/>
    <w:rsid w:val="00D87946"/>
    <w:rsid w:val="00D90119"/>
    <w:rsid w:val="00D90C5F"/>
    <w:rsid w:val="00D90FA1"/>
    <w:rsid w:val="00D91D58"/>
    <w:rsid w:val="00D93BAB"/>
    <w:rsid w:val="00D9526D"/>
    <w:rsid w:val="00D9658C"/>
    <w:rsid w:val="00D96BBE"/>
    <w:rsid w:val="00D971DE"/>
    <w:rsid w:val="00DA2977"/>
    <w:rsid w:val="00DA3390"/>
    <w:rsid w:val="00DB19AB"/>
    <w:rsid w:val="00DB1C3D"/>
    <w:rsid w:val="00DB2F3F"/>
    <w:rsid w:val="00DB5BF9"/>
    <w:rsid w:val="00DB5D36"/>
    <w:rsid w:val="00DB63FF"/>
    <w:rsid w:val="00DC06C6"/>
    <w:rsid w:val="00DC13E1"/>
    <w:rsid w:val="00DC25F1"/>
    <w:rsid w:val="00DC4DDB"/>
    <w:rsid w:val="00DC610C"/>
    <w:rsid w:val="00DC670E"/>
    <w:rsid w:val="00DD0CA3"/>
    <w:rsid w:val="00DD2083"/>
    <w:rsid w:val="00DD3721"/>
    <w:rsid w:val="00DE1A31"/>
    <w:rsid w:val="00DE3EFE"/>
    <w:rsid w:val="00DE5361"/>
    <w:rsid w:val="00DE66A4"/>
    <w:rsid w:val="00DE7427"/>
    <w:rsid w:val="00DF1437"/>
    <w:rsid w:val="00DF41EF"/>
    <w:rsid w:val="00DF5A2D"/>
    <w:rsid w:val="00DF5FF2"/>
    <w:rsid w:val="00DF7DBE"/>
    <w:rsid w:val="00E012F4"/>
    <w:rsid w:val="00E033E9"/>
    <w:rsid w:val="00E056A0"/>
    <w:rsid w:val="00E057C7"/>
    <w:rsid w:val="00E0611C"/>
    <w:rsid w:val="00E074E3"/>
    <w:rsid w:val="00E0776D"/>
    <w:rsid w:val="00E120E2"/>
    <w:rsid w:val="00E12850"/>
    <w:rsid w:val="00E12CF6"/>
    <w:rsid w:val="00E1343A"/>
    <w:rsid w:val="00E13F42"/>
    <w:rsid w:val="00E163CF"/>
    <w:rsid w:val="00E16702"/>
    <w:rsid w:val="00E20422"/>
    <w:rsid w:val="00E2333C"/>
    <w:rsid w:val="00E23904"/>
    <w:rsid w:val="00E24992"/>
    <w:rsid w:val="00E24D1B"/>
    <w:rsid w:val="00E2774D"/>
    <w:rsid w:val="00E27BB0"/>
    <w:rsid w:val="00E3025A"/>
    <w:rsid w:val="00E30305"/>
    <w:rsid w:val="00E30331"/>
    <w:rsid w:val="00E30C93"/>
    <w:rsid w:val="00E32116"/>
    <w:rsid w:val="00E34B92"/>
    <w:rsid w:val="00E35A56"/>
    <w:rsid w:val="00E35BEE"/>
    <w:rsid w:val="00E36AE7"/>
    <w:rsid w:val="00E4015F"/>
    <w:rsid w:val="00E40A6D"/>
    <w:rsid w:val="00E43F54"/>
    <w:rsid w:val="00E444BA"/>
    <w:rsid w:val="00E45A6C"/>
    <w:rsid w:val="00E471C6"/>
    <w:rsid w:val="00E51A1F"/>
    <w:rsid w:val="00E53270"/>
    <w:rsid w:val="00E54970"/>
    <w:rsid w:val="00E56345"/>
    <w:rsid w:val="00E60E23"/>
    <w:rsid w:val="00E616DF"/>
    <w:rsid w:val="00E61BB1"/>
    <w:rsid w:val="00E6248B"/>
    <w:rsid w:val="00E66BFC"/>
    <w:rsid w:val="00E67793"/>
    <w:rsid w:val="00E67DB0"/>
    <w:rsid w:val="00E67DB8"/>
    <w:rsid w:val="00E67EF7"/>
    <w:rsid w:val="00E7131A"/>
    <w:rsid w:val="00E71614"/>
    <w:rsid w:val="00E71B39"/>
    <w:rsid w:val="00E722BF"/>
    <w:rsid w:val="00E72771"/>
    <w:rsid w:val="00E7504A"/>
    <w:rsid w:val="00E75DB6"/>
    <w:rsid w:val="00E77A65"/>
    <w:rsid w:val="00E80AC4"/>
    <w:rsid w:val="00E853EA"/>
    <w:rsid w:val="00E86085"/>
    <w:rsid w:val="00E900D6"/>
    <w:rsid w:val="00E93D87"/>
    <w:rsid w:val="00E94980"/>
    <w:rsid w:val="00E953CC"/>
    <w:rsid w:val="00E95C32"/>
    <w:rsid w:val="00E966C3"/>
    <w:rsid w:val="00EA1332"/>
    <w:rsid w:val="00EA1658"/>
    <w:rsid w:val="00EA1CC4"/>
    <w:rsid w:val="00EA2E43"/>
    <w:rsid w:val="00EA30ED"/>
    <w:rsid w:val="00EA3DC1"/>
    <w:rsid w:val="00EA44C4"/>
    <w:rsid w:val="00EA5648"/>
    <w:rsid w:val="00EA6D29"/>
    <w:rsid w:val="00EA7B09"/>
    <w:rsid w:val="00EB056A"/>
    <w:rsid w:val="00EB38DB"/>
    <w:rsid w:val="00EB7123"/>
    <w:rsid w:val="00EC33E2"/>
    <w:rsid w:val="00EC3D34"/>
    <w:rsid w:val="00EC3F38"/>
    <w:rsid w:val="00EC4AA1"/>
    <w:rsid w:val="00EC734C"/>
    <w:rsid w:val="00EC79D1"/>
    <w:rsid w:val="00ED1694"/>
    <w:rsid w:val="00ED1F33"/>
    <w:rsid w:val="00ED3F54"/>
    <w:rsid w:val="00ED4B71"/>
    <w:rsid w:val="00ED5ABB"/>
    <w:rsid w:val="00ED6C52"/>
    <w:rsid w:val="00EE0500"/>
    <w:rsid w:val="00EE17B3"/>
    <w:rsid w:val="00EE1A97"/>
    <w:rsid w:val="00EE32ED"/>
    <w:rsid w:val="00EE3909"/>
    <w:rsid w:val="00EE3982"/>
    <w:rsid w:val="00EE5C3C"/>
    <w:rsid w:val="00EE7DEC"/>
    <w:rsid w:val="00EF0A28"/>
    <w:rsid w:val="00EF1043"/>
    <w:rsid w:val="00EF59D3"/>
    <w:rsid w:val="00EF6513"/>
    <w:rsid w:val="00EF6726"/>
    <w:rsid w:val="00F00D31"/>
    <w:rsid w:val="00F00FDA"/>
    <w:rsid w:val="00F018F2"/>
    <w:rsid w:val="00F021EC"/>
    <w:rsid w:val="00F06164"/>
    <w:rsid w:val="00F06CE5"/>
    <w:rsid w:val="00F10D47"/>
    <w:rsid w:val="00F10F61"/>
    <w:rsid w:val="00F11092"/>
    <w:rsid w:val="00F11783"/>
    <w:rsid w:val="00F117E0"/>
    <w:rsid w:val="00F117F4"/>
    <w:rsid w:val="00F14974"/>
    <w:rsid w:val="00F21028"/>
    <w:rsid w:val="00F214BC"/>
    <w:rsid w:val="00F21EC4"/>
    <w:rsid w:val="00F22041"/>
    <w:rsid w:val="00F23BD0"/>
    <w:rsid w:val="00F24D36"/>
    <w:rsid w:val="00F2565B"/>
    <w:rsid w:val="00F319E3"/>
    <w:rsid w:val="00F31E07"/>
    <w:rsid w:val="00F321D7"/>
    <w:rsid w:val="00F3245F"/>
    <w:rsid w:val="00F32E59"/>
    <w:rsid w:val="00F34872"/>
    <w:rsid w:val="00F34C18"/>
    <w:rsid w:val="00F34C70"/>
    <w:rsid w:val="00F3698E"/>
    <w:rsid w:val="00F3759C"/>
    <w:rsid w:val="00F41E66"/>
    <w:rsid w:val="00F4222F"/>
    <w:rsid w:val="00F43713"/>
    <w:rsid w:val="00F4397F"/>
    <w:rsid w:val="00F440AB"/>
    <w:rsid w:val="00F4443C"/>
    <w:rsid w:val="00F44489"/>
    <w:rsid w:val="00F44E59"/>
    <w:rsid w:val="00F454C1"/>
    <w:rsid w:val="00F46A55"/>
    <w:rsid w:val="00F46FA7"/>
    <w:rsid w:val="00F4711C"/>
    <w:rsid w:val="00F47330"/>
    <w:rsid w:val="00F501EB"/>
    <w:rsid w:val="00F50889"/>
    <w:rsid w:val="00F52F30"/>
    <w:rsid w:val="00F5343F"/>
    <w:rsid w:val="00F5385F"/>
    <w:rsid w:val="00F542DF"/>
    <w:rsid w:val="00F56C7C"/>
    <w:rsid w:val="00F608F0"/>
    <w:rsid w:val="00F613F7"/>
    <w:rsid w:val="00F617F6"/>
    <w:rsid w:val="00F61B9D"/>
    <w:rsid w:val="00F649EA"/>
    <w:rsid w:val="00F649F3"/>
    <w:rsid w:val="00F70AFE"/>
    <w:rsid w:val="00F71538"/>
    <w:rsid w:val="00F72A31"/>
    <w:rsid w:val="00F72C03"/>
    <w:rsid w:val="00F72DA2"/>
    <w:rsid w:val="00F73F3E"/>
    <w:rsid w:val="00F7401B"/>
    <w:rsid w:val="00F746FD"/>
    <w:rsid w:val="00F778BE"/>
    <w:rsid w:val="00F8256D"/>
    <w:rsid w:val="00F82EFB"/>
    <w:rsid w:val="00F85273"/>
    <w:rsid w:val="00F856B2"/>
    <w:rsid w:val="00F93699"/>
    <w:rsid w:val="00F93798"/>
    <w:rsid w:val="00F94665"/>
    <w:rsid w:val="00F95B44"/>
    <w:rsid w:val="00F96281"/>
    <w:rsid w:val="00F97ACB"/>
    <w:rsid w:val="00FA00F4"/>
    <w:rsid w:val="00FA2386"/>
    <w:rsid w:val="00FA2EF6"/>
    <w:rsid w:val="00FA30BF"/>
    <w:rsid w:val="00FA3659"/>
    <w:rsid w:val="00FA38F7"/>
    <w:rsid w:val="00FA3BC3"/>
    <w:rsid w:val="00FA4DE4"/>
    <w:rsid w:val="00FA4ED0"/>
    <w:rsid w:val="00FA7544"/>
    <w:rsid w:val="00FB1C9A"/>
    <w:rsid w:val="00FB4516"/>
    <w:rsid w:val="00FB59BC"/>
    <w:rsid w:val="00FB6820"/>
    <w:rsid w:val="00FB6A34"/>
    <w:rsid w:val="00FC18BA"/>
    <w:rsid w:val="00FC3FF1"/>
    <w:rsid w:val="00FC42CE"/>
    <w:rsid w:val="00FC49D9"/>
    <w:rsid w:val="00FC774A"/>
    <w:rsid w:val="00FD1F74"/>
    <w:rsid w:val="00FD34FD"/>
    <w:rsid w:val="00FD3649"/>
    <w:rsid w:val="00FD3EE7"/>
    <w:rsid w:val="00FD40DB"/>
    <w:rsid w:val="00FD537E"/>
    <w:rsid w:val="00FD5C71"/>
    <w:rsid w:val="00FE3FEA"/>
    <w:rsid w:val="00FE42D0"/>
    <w:rsid w:val="00FE4307"/>
    <w:rsid w:val="00FE61CA"/>
    <w:rsid w:val="00FE6EB3"/>
    <w:rsid w:val="00FE7B2F"/>
    <w:rsid w:val="00FE7C2D"/>
    <w:rsid w:val="00FF04F9"/>
    <w:rsid w:val="00FF2252"/>
    <w:rsid w:val="00FF34D1"/>
    <w:rsid w:val="00FF3BC5"/>
    <w:rsid w:val="00FF4327"/>
    <w:rsid w:val="00FF5332"/>
    <w:rsid w:val="00FF5FA7"/>
    <w:rsid w:val="00FF71ED"/>
    <w:rsid w:val="00FF7E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B2F3F"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120" w:line="320" w:lineRule="exact"/>
      <w:jc w:val="both"/>
      <w:outlineLvl w:val="0"/>
    </w:pPr>
    <w:rPr>
      <w:rFonts w:ascii=".VnTime" w:hAnsi=".VnTime"/>
      <w:sz w:val="28"/>
    </w:rPr>
  </w:style>
  <w:style w:type="paragraph" w:styleId="Heading2">
    <w:name w:val="heading 2"/>
    <w:basedOn w:val="Normal"/>
    <w:next w:val="Normal"/>
    <w:qFormat/>
    <w:pPr>
      <w:keepNext/>
      <w:spacing w:before="120" w:line="320" w:lineRule="atLeast"/>
      <w:ind w:firstLine="567"/>
      <w:outlineLvl w:val="1"/>
    </w:pPr>
    <w:rPr>
      <w:rFonts w:ascii=".VnTimeH" w:eastAsia="Arial Unicode MS" w:hAnsi=".VnTimeH" w:cs="Arial Unicode MS"/>
      <w:b/>
      <w:bCs/>
    </w:rPr>
  </w:style>
  <w:style w:type="paragraph" w:styleId="Heading3">
    <w:name w:val="heading 3"/>
    <w:basedOn w:val="Normal"/>
    <w:next w:val="Normal"/>
    <w:link w:val="Heading3Char"/>
    <w:qFormat/>
    <w:rsid w:val="000C019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67D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540278"/>
    <w:pPr>
      <w:spacing w:after="120"/>
    </w:pPr>
    <w:rPr>
      <w:rFonts w:ascii=".VnTime" w:hAnsi=".VnTime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3267E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4417AF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4417AF"/>
    <w:rPr>
      <w:rFonts w:ascii="Tahoma" w:hAnsi="Tahoma" w:cs="Tahoma"/>
      <w:sz w:val="16"/>
      <w:szCs w:val="16"/>
    </w:rPr>
  </w:style>
  <w:style w:type="paragraph" w:customStyle="1" w:styleId="CharCharCharCharCharCharChar">
    <w:name w:val="Char Char Char Char Char Char Char"/>
    <w:basedOn w:val="Normal"/>
    <w:autoRedefine/>
    <w:rsid w:val="004A1DC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4A1DC0"/>
    <w:pPr>
      <w:tabs>
        <w:tab w:val="center" w:pos="4320"/>
        <w:tab w:val="right" w:pos="8640"/>
      </w:tabs>
    </w:pPr>
    <w:rPr>
      <w:rFonts w:ascii=".VnTime" w:hAnsi=".VnTime"/>
      <w:sz w:val="28"/>
      <w:szCs w:val="28"/>
      <w:lang w:val="x-none" w:eastAsia="x-none"/>
    </w:rPr>
  </w:style>
  <w:style w:type="character" w:customStyle="1" w:styleId="FooterChar">
    <w:name w:val="Footer Char"/>
    <w:link w:val="Footer"/>
    <w:rsid w:val="004A1DC0"/>
    <w:rPr>
      <w:rFonts w:ascii=".VnTime" w:hAnsi=".VnTime"/>
      <w:sz w:val="28"/>
      <w:szCs w:val="28"/>
    </w:rPr>
  </w:style>
  <w:style w:type="character" w:customStyle="1" w:styleId="Heading3Char">
    <w:name w:val="Heading 3 Char"/>
    <w:link w:val="Heading3"/>
    <w:semiHidden/>
    <w:rsid w:val="000C0195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Char">
    <w:name w:val="Char"/>
    <w:basedOn w:val="Normal"/>
    <w:rsid w:val="00251842"/>
    <w:pPr>
      <w:widowControl w:val="0"/>
      <w:jc w:val="both"/>
    </w:pPr>
    <w:rPr>
      <w:rFonts w:eastAsia="SimSun"/>
      <w:kern w:val="2"/>
      <w:lang w:eastAsia="zh-CN"/>
    </w:rPr>
  </w:style>
  <w:style w:type="paragraph" w:styleId="NormalWeb">
    <w:name w:val="Normal (Web)"/>
    <w:basedOn w:val="Normal"/>
    <w:unhideWhenUsed/>
    <w:rsid w:val="00251842"/>
    <w:pPr>
      <w:spacing w:before="100" w:beforeAutospacing="1" w:after="100" w:afterAutospacing="1"/>
    </w:pPr>
    <w:rPr>
      <w:sz w:val="28"/>
    </w:rPr>
  </w:style>
  <w:style w:type="character" w:styleId="Strong">
    <w:name w:val="Strong"/>
    <w:qFormat/>
    <w:rsid w:val="00251842"/>
    <w:rPr>
      <w:b/>
      <w:bCs/>
    </w:rPr>
  </w:style>
  <w:style w:type="paragraph" w:customStyle="1" w:styleId="mucI">
    <w:name w:val="muc I"/>
    <w:basedOn w:val="Normal"/>
    <w:link w:val="mucIChar"/>
    <w:rsid w:val="001452F2"/>
    <w:pPr>
      <w:spacing w:before="360" w:after="160" w:line="320" w:lineRule="atLeast"/>
      <w:jc w:val="both"/>
    </w:pPr>
    <w:rPr>
      <w:rFonts w:ascii=".VnArial NarrowH" w:eastAsia="Batang" w:hAnsi=".VnArial NarrowH"/>
      <w:b/>
      <w:bCs/>
      <w:sz w:val="28"/>
      <w:szCs w:val="28"/>
      <w:lang w:val="pt-BR" w:eastAsia="zh-CN"/>
    </w:rPr>
  </w:style>
  <w:style w:type="character" w:customStyle="1" w:styleId="mucIChar">
    <w:name w:val="muc I Char"/>
    <w:link w:val="mucI"/>
    <w:rsid w:val="001452F2"/>
    <w:rPr>
      <w:rFonts w:ascii=".VnArial NarrowH" w:eastAsia="Batang" w:hAnsi=".VnArial NarrowH"/>
      <w:b/>
      <w:bCs/>
      <w:sz w:val="28"/>
      <w:szCs w:val="28"/>
      <w:lang w:val="pt-BR" w:eastAsia="zh-CN"/>
    </w:rPr>
  </w:style>
  <w:style w:type="character" w:customStyle="1" w:styleId="apple-converted-space">
    <w:name w:val="apple-converted-space"/>
    <w:rsid w:val="00276B1B"/>
  </w:style>
  <w:style w:type="character" w:styleId="Hyperlink">
    <w:name w:val="Hyperlink"/>
    <w:rsid w:val="00C77E37"/>
    <w:rPr>
      <w:color w:val="0000FF"/>
      <w:u w:val="single"/>
    </w:rPr>
  </w:style>
  <w:style w:type="paragraph" w:customStyle="1" w:styleId="CharCharChar">
    <w:name w:val="Char Char Char"/>
    <w:basedOn w:val="Normal"/>
    <w:autoRedefine/>
    <w:rsid w:val="0013089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987A6B"/>
    <w:pPr>
      <w:ind w:left="720"/>
      <w:contextualSpacing/>
    </w:pPr>
  </w:style>
  <w:style w:type="paragraph" w:styleId="Header">
    <w:name w:val="header"/>
    <w:basedOn w:val="Normal"/>
    <w:link w:val="HeaderChar"/>
    <w:rsid w:val="00987A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87A6B"/>
    <w:rPr>
      <w:sz w:val="24"/>
      <w:szCs w:val="24"/>
    </w:rPr>
  </w:style>
  <w:style w:type="paragraph" w:customStyle="1" w:styleId="0noidung">
    <w:name w:val="0 noi dung"/>
    <w:basedOn w:val="Normal"/>
    <w:qFormat/>
    <w:rsid w:val="00D251A2"/>
    <w:pPr>
      <w:suppressAutoHyphens/>
      <w:spacing w:before="60" w:after="60" w:line="276" w:lineRule="auto"/>
      <w:ind w:firstLine="454"/>
      <w:jc w:val="both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B2F3F"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before="120" w:line="320" w:lineRule="exact"/>
      <w:jc w:val="both"/>
      <w:outlineLvl w:val="0"/>
    </w:pPr>
    <w:rPr>
      <w:rFonts w:ascii=".VnTime" w:hAnsi=".VnTime"/>
      <w:sz w:val="28"/>
    </w:rPr>
  </w:style>
  <w:style w:type="paragraph" w:styleId="Heading2">
    <w:name w:val="heading 2"/>
    <w:basedOn w:val="Normal"/>
    <w:next w:val="Normal"/>
    <w:qFormat/>
    <w:pPr>
      <w:keepNext/>
      <w:spacing w:before="120" w:line="320" w:lineRule="atLeast"/>
      <w:ind w:firstLine="567"/>
      <w:outlineLvl w:val="1"/>
    </w:pPr>
    <w:rPr>
      <w:rFonts w:ascii=".VnTimeH" w:eastAsia="Arial Unicode MS" w:hAnsi=".VnTimeH" w:cs="Arial Unicode MS"/>
      <w:b/>
      <w:bCs/>
    </w:rPr>
  </w:style>
  <w:style w:type="paragraph" w:styleId="Heading3">
    <w:name w:val="heading 3"/>
    <w:basedOn w:val="Normal"/>
    <w:next w:val="Normal"/>
    <w:link w:val="Heading3Char"/>
    <w:qFormat/>
    <w:rsid w:val="000C0195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67DB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rsid w:val="00540278"/>
    <w:pPr>
      <w:spacing w:after="120"/>
    </w:pPr>
    <w:rPr>
      <w:rFonts w:ascii=".VnTime" w:hAnsi=".VnTime"/>
      <w:sz w:val="28"/>
      <w:szCs w:val="28"/>
    </w:rPr>
  </w:style>
  <w:style w:type="paragraph" w:customStyle="1" w:styleId="DefaultParagraphFontParaCharCharCharCharChar">
    <w:name w:val="Default Paragraph Font Para Char Char Char Char Char"/>
    <w:autoRedefine/>
    <w:rsid w:val="003267E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4417AF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4417AF"/>
    <w:rPr>
      <w:rFonts w:ascii="Tahoma" w:hAnsi="Tahoma" w:cs="Tahoma"/>
      <w:sz w:val="16"/>
      <w:szCs w:val="16"/>
    </w:rPr>
  </w:style>
  <w:style w:type="paragraph" w:customStyle="1" w:styleId="CharCharCharCharCharCharChar">
    <w:name w:val="Char Char Char Char Char Char Char"/>
    <w:basedOn w:val="Normal"/>
    <w:autoRedefine/>
    <w:rsid w:val="004A1DC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Footer">
    <w:name w:val="footer"/>
    <w:basedOn w:val="Normal"/>
    <w:link w:val="FooterChar"/>
    <w:rsid w:val="004A1DC0"/>
    <w:pPr>
      <w:tabs>
        <w:tab w:val="center" w:pos="4320"/>
        <w:tab w:val="right" w:pos="8640"/>
      </w:tabs>
    </w:pPr>
    <w:rPr>
      <w:rFonts w:ascii=".VnTime" w:hAnsi=".VnTime"/>
      <w:sz w:val="28"/>
      <w:szCs w:val="28"/>
      <w:lang w:val="x-none" w:eastAsia="x-none"/>
    </w:rPr>
  </w:style>
  <w:style w:type="character" w:customStyle="1" w:styleId="FooterChar">
    <w:name w:val="Footer Char"/>
    <w:link w:val="Footer"/>
    <w:rsid w:val="004A1DC0"/>
    <w:rPr>
      <w:rFonts w:ascii=".VnTime" w:hAnsi=".VnTime"/>
      <w:sz w:val="28"/>
      <w:szCs w:val="28"/>
    </w:rPr>
  </w:style>
  <w:style w:type="character" w:customStyle="1" w:styleId="Heading3Char">
    <w:name w:val="Heading 3 Char"/>
    <w:link w:val="Heading3"/>
    <w:semiHidden/>
    <w:rsid w:val="000C0195"/>
    <w:rPr>
      <w:rFonts w:ascii="Cambria" w:eastAsia="Times New Roman" w:hAnsi="Cambria" w:cs="Times New Roman"/>
      <w:b/>
      <w:bCs/>
      <w:sz w:val="26"/>
      <w:szCs w:val="26"/>
    </w:rPr>
  </w:style>
  <w:style w:type="paragraph" w:customStyle="1" w:styleId="Char">
    <w:name w:val="Char"/>
    <w:basedOn w:val="Normal"/>
    <w:rsid w:val="00251842"/>
    <w:pPr>
      <w:widowControl w:val="0"/>
      <w:jc w:val="both"/>
    </w:pPr>
    <w:rPr>
      <w:rFonts w:eastAsia="SimSun"/>
      <w:kern w:val="2"/>
      <w:lang w:eastAsia="zh-CN"/>
    </w:rPr>
  </w:style>
  <w:style w:type="paragraph" w:styleId="NormalWeb">
    <w:name w:val="Normal (Web)"/>
    <w:basedOn w:val="Normal"/>
    <w:unhideWhenUsed/>
    <w:rsid w:val="00251842"/>
    <w:pPr>
      <w:spacing w:before="100" w:beforeAutospacing="1" w:after="100" w:afterAutospacing="1"/>
    </w:pPr>
    <w:rPr>
      <w:sz w:val="28"/>
    </w:rPr>
  </w:style>
  <w:style w:type="character" w:styleId="Strong">
    <w:name w:val="Strong"/>
    <w:qFormat/>
    <w:rsid w:val="00251842"/>
    <w:rPr>
      <w:b/>
      <w:bCs/>
    </w:rPr>
  </w:style>
  <w:style w:type="paragraph" w:customStyle="1" w:styleId="mucI">
    <w:name w:val="muc I"/>
    <w:basedOn w:val="Normal"/>
    <w:link w:val="mucIChar"/>
    <w:rsid w:val="001452F2"/>
    <w:pPr>
      <w:spacing w:before="360" w:after="160" w:line="320" w:lineRule="atLeast"/>
      <w:jc w:val="both"/>
    </w:pPr>
    <w:rPr>
      <w:rFonts w:ascii=".VnArial NarrowH" w:eastAsia="Batang" w:hAnsi=".VnArial NarrowH"/>
      <w:b/>
      <w:bCs/>
      <w:sz w:val="28"/>
      <w:szCs w:val="28"/>
      <w:lang w:val="pt-BR" w:eastAsia="zh-CN"/>
    </w:rPr>
  </w:style>
  <w:style w:type="character" w:customStyle="1" w:styleId="mucIChar">
    <w:name w:val="muc I Char"/>
    <w:link w:val="mucI"/>
    <w:rsid w:val="001452F2"/>
    <w:rPr>
      <w:rFonts w:ascii=".VnArial NarrowH" w:eastAsia="Batang" w:hAnsi=".VnArial NarrowH"/>
      <w:b/>
      <w:bCs/>
      <w:sz w:val="28"/>
      <w:szCs w:val="28"/>
      <w:lang w:val="pt-BR" w:eastAsia="zh-CN"/>
    </w:rPr>
  </w:style>
  <w:style w:type="character" w:customStyle="1" w:styleId="apple-converted-space">
    <w:name w:val="apple-converted-space"/>
    <w:rsid w:val="00276B1B"/>
  </w:style>
  <w:style w:type="character" w:styleId="Hyperlink">
    <w:name w:val="Hyperlink"/>
    <w:rsid w:val="00C77E37"/>
    <w:rPr>
      <w:color w:val="0000FF"/>
      <w:u w:val="single"/>
    </w:rPr>
  </w:style>
  <w:style w:type="paragraph" w:customStyle="1" w:styleId="CharCharChar">
    <w:name w:val="Char Char Char"/>
    <w:basedOn w:val="Normal"/>
    <w:autoRedefine/>
    <w:rsid w:val="0013089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ListParagraph">
    <w:name w:val="List Paragraph"/>
    <w:basedOn w:val="Normal"/>
    <w:uiPriority w:val="34"/>
    <w:qFormat/>
    <w:rsid w:val="00987A6B"/>
    <w:pPr>
      <w:ind w:left="720"/>
      <w:contextualSpacing/>
    </w:pPr>
  </w:style>
  <w:style w:type="paragraph" w:styleId="Header">
    <w:name w:val="header"/>
    <w:basedOn w:val="Normal"/>
    <w:link w:val="HeaderChar"/>
    <w:rsid w:val="00987A6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87A6B"/>
    <w:rPr>
      <w:sz w:val="24"/>
      <w:szCs w:val="24"/>
    </w:rPr>
  </w:style>
  <w:style w:type="paragraph" w:customStyle="1" w:styleId="0noidung">
    <w:name w:val="0 noi dung"/>
    <w:basedOn w:val="Normal"/>
    <w:qFormat/>
    <w:rsid w:val="00D251A2"/>
    <w:pPr>
      <w:suppressAutoHyphens/>
      <w:spacing w:before="60" w:after="60" w:line="276" w:lineRule="auto"/>
      <w:ind w:firstLine="454"/>
      <w:jc w:val="both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0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1344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7871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51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4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3754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675544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360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41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337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5221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591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6560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1115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1223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20597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232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2847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045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619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419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8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42040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44608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350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136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648705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0518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9626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5303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92474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1808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650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024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3448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80996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39536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084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419616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80106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4957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064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2</TotalTime>
  <Pages>4</Pages>
  <Words>770</Words>
  <Characters>4389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®Ò kiÓm tra hoc sinh yÕu</vt:lpstr>
    </vt:vector>
  </TitlesOfParts>
  <Company/>
  <LinksUpToDate>false</LinksUpToDate>
  <CharactersWithSpaces>51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®Ò kiÓm tra hoc sinh yÕu</dc:title>
  <dc:creator>ASIA</dc:creator>
  <cp:lastModifiedBy>mhc</cp:lastModifiedBy>
  <cp:revision>111</cp:revision>
  <cp:lastPrinted>2017-10-26T06:24:00Z</cp:lastPrinted>
  <dcterms:created xsi:type="dcterms:W3CDTF">2021-12-18T14:05:00Z</dcterms:created>
  <dcterms:modified xsi:type="dcterms:W3CDTF">2023-05-02T15:58:00Z</dcterms:modified>
</cp:coreProperties>
</file>